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fntdata" ContentType="application/x-fontdata"/>
  <Default Extension="emf" ContentType="image/x-emf"/>
  <Default Extension="wmf" ContentType="image/x-w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 embedTrueTypeFonts="1" saveSubsetFonts="1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1452" r:id="rId5"/>
    <p:sldId id="1900" r:id="rId6"/>
    <p:sldId id="1883" r:id="rId7"/>
    <p:sldId id="1884" r:id="rId8"/>
    <p:sldId id="1885" r:id="rId9"/>
    <p:sldId id="1890" r:id="rId10"/>
    <p:sldId id="1891" r:id="rId11"/>
    <p:sldId id="1892" r:id="rId12"/>
    <p:sldId id="1893" r:id="rId13"/>
    <p:sldId id="1894" r:id="rId14"/>
    <p:sldId id="1895" r:id="rId15"/>
    <p:sldId id="1896" r:id="rId16"/>
    <p:sldId id="1907" r:id="rId17"/>
    <p:sldId id="1906" r:id="rId18"/>
    <p:sldId id="1899" r:id="rId19"/>
    <p:sldId id="1897" r:id="rId20"/>
    <p:sldId id="1898" r:id="rId21"/>
    <p:sldId id="1901" r:id="rId22"/>
    <p:sldId id="1903" r:id="rId23"/>
    <p:sldId id="1902" r:id="rId24"/>
    <p:sldId id="1904" r:id="rId25"/>
    <p:sldId id="1905" r:id="rId26"/>
  </p:sldIdLst>
  <p:sldSz cx="12192000" cy="6858000"/>
  <p:notesSz cx="6858000" cy="9144000"/>
  <p:embeddedFontLst>
    <p:embeddedFont>
      <p:font typeface="DengXian" panose="02010600030101010101" pitchFamily="2" charset="-122"/>
      <p:regular r:id="rId28"/>
      <p:bold r:id="rId29"/>
    </p:embeddedFont>
    <p:embeddedFont>
      <p:font typeface="黑体" panose="02010609060101010101" pitchFamily="49" charset="-122"/>
      <p:regular r:id="rId30"/>
    </p:embeddedFont>
    <p:embeddedFont>
      <p:font typeface="微软雅黑" panose="020B0503020204020204" pitchFamily="34" charset="-122"/>
      <p:regular r:id="rId31"/>
      <p:bold r:id="rId32"/>
    </p:embeddedFont>
    <p:embeddedFont>
      <p:font typeface="方正小标宋简体" panose="02010600030101010101" charset="-122"/>
      <p:regular r:id="rId33"/>
    </p:embeddedFont>
  </p:embeddedFontLst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7">
          <p15:clr>
            <a:srgbClr val="A4A3A4"/>
          </p15:clr>
        </p15:guide>
        <p15:guide id="2" pos="3760">
          <p15:clr>
            <a:srgbClr val="A4A3A4"/>
          </p15:clr>
        </p15:guide>
        <p15:guide id="3" orient="horz" pos="305">
          <p15:clr>
            <a:srgbClr val="A4A3A4"/>
          </p15:clr>
        </p15:guide>
        <p15:guide id="4" pos="1473">
          <p15:clr>
            <a:srgbClr val="A4A3A4"/>
          </p15:clr>
        </p15:guide>
        <p15:guide id="5" pos="69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p="http://schemas.openxmlformats.org/presentationml/2006/main">
  <p:cmAuthor id="0" name="Admin" initials="" lastIdx="0" clrIdx="0"/>
  <p:cmAuthor id="1" name="HD" initials="H" lastIdx="0" clrIdx="0"/>
  <p:cmAuthor id="2" name="lenovo" initials="l" lastIdx="0" clrIdx="1"/>
  <p:cmAuthor id="3" name="宝宝" initials="宝宝" lastIdx="0" clrIdx="1"/>
  <p:cmAuthor id="4" name="DELL" initials="D" lastIdx="0" clrIdx="3"/>
  <p:cmAuthor id="5" name="宋洁然" initials="宋" lastIdx="0" clrIdx="1"/>
  <p:cmAuthor id="6" name="ming qiu" initials="m" lastIdx="0" clrIdx="1"/>
  <p:cmAuthor id="7" name="1206988966@qq.com" initials="1" lastIdx="0" clrIdx="2"/>
  <p:cmAuthor id="8" name="姜伟光" initials="姜" lastIdx="0" clrIdx="0"/>
  <p:cmAuthor id="9" name="王 昭君" initials="王" lastIdx="0" clrIdx="4"/>
  <p:cmAuthor id="10" name="yyyaogd@126.com" initials="y" lastIdx="0" clrIdx="0"/>
  <p:cmAuthor id="11" name="cqw" initials="c" lastIdx="0" clrIdx="10"/>
  <p:cmAuthor id="75" name="作者" initials="A" lastIdx="0" clrIdx="24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9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-90" y="-360"/>
      </p:cViewPr>
      <p:guideLst>
        <p:guide orient="horz" pos="2097"/>
        <p:guide orient="horz" pos="305"/>
        <p:guide pos="3760"/>
        <p:guide pos="1473"/>
        <p:guide pos="6956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4290" y="708"/>
      </p:cViewPr>
      <p:guideLst/>
    </p:cSldViewPr>
  </p:notesViewPr>
  <p:gridSpacing cx="72000" cy="72000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tags" Target="tags/tag304.xml" /><Relationship Id="rId28" Type="http://schemas.openxmlformats.org/officeDocument/2006/relationships/font" Target="fonts/font1.fntdata" /><Relationship Id="rId29" Type="http://schemas.openxmlformats.org/officeDocument/2006/relationships/font" Target="fonts/font2.fntdata" /><Relationship Id="rId3" Type="http://schemas.openxmlformats.org/officeDocument/2006/relationships/notesMaster" Target="notesMasters/notesMaster1.xml" /><Relationship Id="rId30" Type="http://schemas.openxmlformats.org/officeDocument/2006/relationships/font" Target="fonts/font3.fntdata" /><Relationship Id="rId31" Type="http://schemas.openxmlformats.org/officeDocument/2006/relationships/font" Target="fonts/font4.fntdata" /><Relationship Id="rId32" Type="http://schemas.openxmlformats.org/officeDocument/2006/relationships/font" Target="fonts/font5.fntdata" /><Relationship Id="rId33" Type="http://schemas.openxmlformats.org/officeDocument/2006/relationships/font" Target="fonts/font6.fntdata" /><Relationship Id="rId34" Type="http://schemas.openxmlformats.org/officeDocument/2006/relationships/presProps" Target="presProps.xml" /><Relationship Id="rId35" Type="http://schemas.openxmlformats.org/officeDocument/2006/relationships/viewProps" Target="viewProps.xml" /><Relationship Id="rId36" Type="http://schemas.openxmlformats.org/officeDocument/2006/relationships/theme" Target="theme/theme1.xml" /><Relationship Id="rId37" Type="http://schemas.openxmlformats.org/officeDocument/2006/relationships/tableStyles" Target="tableStyles.xml" /><Relationship Id="rId4" Type="http://schemas.openxmlformats.org/officeDocument/2006/relationships/handoutMaster" Target="handoutMasters/handoutMaster1.xml" /><Relationship Id="rId5" Type="http://schemas.openxmlformats.org/officeDocument/2006/relationships/slide" Target="slides/slide1.xml" /><Relationship Id="rId6" Type="http://schemas.openxmlformats.org/officeDocument/2006/relationships/slide" Target="slides/slide2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Relationship Id="rId2" Type="http://schemas.openxmlformats.org/officeDocument/2006/relationships/image" Target="../media/image9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emf" /><Relationship Id="rId2" Type="http://schemas.openxmlformats.org/officeDocument/2006/relationships/image" Target="../media/image34.emf" /><Relationship Id="rId3" Type="http://schemas.openxmlformats.org/officeDocument/2006/relationships/image" Target="../media/image35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Relationship Id="rId2" Type="http://schemas.openxmlformats.org/officeDocument/2006/relationships/image" Target="../media/image37.emf" /><Relationship Id="rId3" Type="http://schemas.openxmlformats.org/officeDocument/2006/relationships/image" Target="../media/image38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Relationship Id="rId2" Type="http://schemas.openxmlformats.org/officeDocument/2006/relationships/image" Target="../media/image37.emf" /><Relationship Id="rId3" Type="http://schemas.openxmlformats.org/officeDocument/2006/relationships/image" Target="../media/image40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Relationship Id="rId2" Type="http://schemas.openxmlformats.org/officeDocument/2006/relationships/image" Target="../media/image37.emf" /><Relationship Id="rId3" Type="http://schemas.openxmlformats.org/officeDocument/2006/relationships/image" Target="../media/image42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emf" /><Relationship Id="rId2" Type="http://schemas.openxmlformats.org/officeDocument/2006/relationships/image" Target="../media/image46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e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12.wmf" /><Relationship Id="rId3" Type="http://schemas.openxmlformats.org/officeDocument/2006/relationships/image" Target="../media/image13.wmf" /><Relationship Id="rId4" Type="http://schemas.openxmlformats.org/officeDocument/2006/relationships/image" Target="../media/image14.wmf" /><Relationship Id="rId5" Type="http://schemas.openxmlformats.org/officeDocument/2006/relationships/image" Target="../media/image15.wmf" /><Relationship Id="rId6" Type="http://schemas.openxmlformats.org/officeDocument/2006/relationships/image" Target="../media/image16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Relationship Id="rId3" Type="http://schemas.openxmlformats.org/officeDocument/2006/relationships/image" Target="../media/image19.emf" /><Relationship Id="rId4" Type="http://schemas.openxmlformats.org/officeDocument/2006/relationships/image" Target="../media/image20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Relationship Id="rId3" Type="http://schemas.openxmlformats.org/officeDocument/2006/relationships/image" Target="../media/image21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Relationship Id="rId2" Type="http://schemas.openxmlformats.org/officeDocument/2006/relationships/image" Target="../media/image18.emf" /><Relationship Id="rId3" Type="http://schemas.openxmlformats.org/officeDocument/2006/relationships/image" Target="../media/image23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emf" /><Relationship Id="rId2" Type="http://schemas.openxmlformats.org/officeDocument/2006/relationships/image" Target="../media/image18.emf" /><Relationship Id="rId3" Type="http://schemas.openxmlformats.org/officeDocument/2006/relationships/image" Target="../media/image26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emf" /><Relationship Id="rId2" Type="http://schemas.openxmlformats.org/officeDocument/2006/relationships/image" Target="../media/image28.emf" /><Relationship Id="rId3" Type="http://schemas.openxmlformats.org/officeDocument/2006/relationships/image" Target="../media/image29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Relationship Id="rId2" Type="http://schemas.openxmlformats.org/officeDocument/2006/relationships/image" Target="../media/image31.emf" /><Relationship Id="rId3" Type="http://schemas.openxmlformats.org/officeDocument/2006/relationships/image" Target="../media/image32.e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2.xml" /><Relationship Id="rId2" Type="http://schemas.openxmlformats.org/officeDocument/2006/relationships/tags" Target="../tags/tag83.xml" /><Relationship Id="rId3" Type="http://schemas.openxmlformats.org/officeDocument/2006/relationships/tags" Target="../tags/tag84.xml" /><Relationship Id="rId4" Type="http://schemas.openxmlformats.org/officeDocument/2006/relationships/tags" Target="../tags/tag85.xml" /><Relationship Id="rId5" Type="http://schemas.openxmlformats.org/officeDocument/2006/relationships/tags" Target="../tags/tag86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汉仪文黑-55简"/>
              <a:ea typeface="汉仪文黑-55简"/>
              <a:cs typeface="汉仪文黑-55简" panose="00020600040101010101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cs typeface="汉仪文黑-55简" panose="00020600040101010101" charset="-122"/>
              </a:rPr>
              <a:t>2023/10/19</a:t>
            </a:fld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汉仪文黑-55简"/>
              <a:ea typeface="汉仪文黑-55简"/>
              <a:cs typeface="汉仪文黑-55简" panose="00020600040101010101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cs typeface="汉仪文黑-55简" panose="00020600040101010101" charset="-122"/>
              </a:rPr>
              <a:t>‹#›</a:t>
            </a:fld>
            <a:endParaRPr lang="zh-CN" altLang="en-US">
              <a:cs typeface="汉仪文黑-55简" panose="0002060004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10337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tags" Target="../tags/tag78.xml" /><Relationship Id="rId5" Type="http://schemas.openxmlformats.org/officeDocument/2006/relationships/tags" Target="../tags/tag79.xml" /><Relationship Id="rId6" Type="http://schemas.openxmlformats.org/officeDocument/2006/relationships/tags" Target="../tags/tag80.xml" /><Relationship Id="rId7" Type="http://schemas.openxmlformats.org/officeDocument/2006/relationships/tags" Target="../tags/tag81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汉仪文黑-55简"/>
                <a:ea typeface="汉仪文黑-55简"/>
                <a:cs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汉仪文黑-55简"/>
                <a:ea typeface="汉仪文黑-55简"/>
                <a:cs typeface="汉仪文黑-55简" panose="00020600040101010101" charset="-122"/>
              </a:defRPr>
            </a:lvl1pPr>
          </a:lstStyle>
          <a:p>
            <a:fld id="{D2A48B96-639E-45A3-A0BA-2464DFDB1FAA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汉仪文黑-55简"/>
                <a:ea typeface="汉仪文黑-55简"/>
                <a:cs typeface="汉仪文黑-55简" panose="0002060004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汉仪文黑-55简"/>
                <a:ea typeface="汉仪文黑-55简"/>
                <a:cs typeface="汉仪文黑-55简" panose="00020600040101010101" charset="-122"/>
              </a:defRPr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90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汉仪文黑-55简"/>
        <a:ea typeface="汉仪文黑-55简"/>
        <a:cs typeface="汉仪文黑-55简" panose="00020600040101010101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汉仪文黑-55简"/>
        <a:ea typeface="汉仪文黑-55简"/>
        <a:cs typeface="汉仪文黑-55简" panose="00020600040101010101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汉仪文黑-55简"/>
        <a:ea typeface="汉仪文黑-55简"/>
        <a:cs typeface="汉仪文黑-55简" panose="00020600040101010101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汉仪文黑-55简"/>
        <a:ea typeface="汉仪文黑-55简"/>
        <a:cs typeface="汉仪文黑-55简" panose="00020600040101010101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汉仪文黑-55简"/>
        <a:ea typeface="汉仪文黑-55简"/>
        <a:cs typeface="汉仪文黑-55简" panose="00020600040101010101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1.xml" /><Relationship Id="rId10" Type="http://schemas.openxmlformats.org/officeDocument/2006/relationships/tags" Target="../tags/tag50.xml" /><Relationship Id="rId11" Type="http://schemas.openxmlformats.org/officeDocument/2006/relationships/tags" Target="../tags/tag51.xml" /><Relationship Id="rId12" Type="http://schemas.openxmlformats.org/officeDocument/2006/relationships/slideMaster" Target="../slideMasters/slideMaster1.xml" /><Relationship Id="rId2" Type="http://schemas.openxmlformats.org/officeDocument/2006/relationships/tags" Target="../tags/tag42.xml" /><Relationship Id="rId3" Type="http://schemas.openxmlformats.org/officeDocument/2006/relationships/tags" Target="../tags/tag43.xml" /><Relationship Id="rId4" Type="http://schemas.openxmlformats.org/officeDocument/2006/relationships/tags" Target="../tags/tag44.xml" /><Relationship Id="rId5" Type="http://schemas.openxmlformats.org/officeDocument/2006/relationships/tags" Target="../tags/tag45.xml" /><Relationship Id="rId6" Type="http://schemas.openxmlformats.org/officeDocument/2006/relationships/tags" Target="../tags/tag46.xml" /><Relationship Id="rId7" Type="http://schemas.openxmlformats.org/officeDocument/2006/relationships/tags" Target="../tags/tag47.xml" /><Relationship Id="rId8" Type="http://schemas.openxmlformats.org/officeDocument/2006/relationships/tags" Target="../tags/tag48.xml" /><Relationship Id="rId9" Type="http://schemas.openxmlformats.org/officeDocument/2006/relationships/tags" Target="../tags/tag49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4.xml" /><Relationship Id="rId2" Type="http://schemas.openxmlformats.org/officeDocument/2006/relationships/tags" Target="../tags/tag55.xml" /><Relationship Id="rId3" Type="http://schemas.openxmlformats.org/officeDocument/2006/relationships/tags" Target="../tags/tag56.xml" /><Relationship Id="rId4" Type="http://schemas.openxmlformats.org/officeDocument/2006/relationships/tags" Target="../tags/tag57.xml" /><Relationship Id="rId5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9.xml" /><Relationship Id="rId2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0.xml" /><Relationship Id="rId10" Type="http://schemas.openxmlformats.org/officeDocument/2006/relationships/tags" Target="../tags/tag68.xml" /><Relationship Id="rId11" Type="http://schemas.openxmlformats.org/officeDocument/2006/relationships/tags" Target="../tags/tag69.xml" /><Relationship Id="rId12" Type="http://schemas.openxmlformats.org/officeDocument/2006/relationships/tags" Target="../tags/tag70.xml" /><Relationship Id="rId13" Type="http://schemas.openxmlformats.org/officeDocument/2006/relationships/tags" Target="../tags/tag71.xml" /><Relationship Id="rId14" Type="http://schemas.openxmlformats.org/officeDocument/2006/relationships/slideMaster" Target="../slideMasters/slideMaster1.xml" /><Relationship Id="rId2" Type="http://schemas.openxmlformats.org/officeDocument/2006/relationships/tags" Target="../tags/tag61.xml" /><Relationship Id="rId3" Type="http://schemas.openxmlformats.org/officeDocument/2006/relationships/tags" Target="../tags/tag62.xml" /><Relationship Id="rId4" Type="http://schemas.openxmlformats.org/officeDocument/2006/relationships/tags" Target="../tags/tag63.xml" /><Relationship Id="rId5" Type="http://schemas.openxmlformats.org/officeDocument/2006/relationships/tags" Target="../tags/tag64.xml" /><Relationship Id="rId6" Type="http://schemas.openxmlformats.org/officeDocument/2006/relationships/tags" Target="../tags/tag65.xml" /><Relationship Id="rId7" Type="http://schemas.openxmlformats.org/officeDocument/2006/relationships/image" Target="../media/image2.png" /><Relationship Id="rId8" Type="http://schemas.openxmlformats.org/officeDocument/2006/relationships/tags" Target="../tags/tag66.xml" /><Relationship Id="rId9" Type="http://schemas.openxmlformats.org/officeDocument/2006/relationships/tags" Target="../tags/tag67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.xml" /><Relationship Id="rId2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.xml" /><Relationship Id="rId2" Type="http://schemas.openxmlformats.org/officeDocument/2006/relationships/tags" Target="../tags/tag5.xml" /><Relationship Id="rId3" Type="http://schemas.openxmlformats.org/officeDocument/2006/relationships/tags" Target="../tags/tag6.xml" /><Relationship Id="rId4" Type="http://schemas.openxmlformats.org/officeDocument/2006/relationships/tags" Target="../tags/tag7.xml" /><Relationship Id="rId5" Type="http://schemas.openxmlformats.org/officeDocument/2006/relationships/tags" Target="../tags/tag8.xml" /><Relationship Id="rId6" Type="http://schemas.openxmlformats.org/officeDocument/2006/relationships/tags" Target="../tags/tag9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.xml" /><Relationship Id="rId10" Type="http://schemas.openxmlformats.org/officeDocument/2006/relationships/tags" Target="../tags/tag19.xml" /><Relationship Id="rId11" Type="http://schemas.openxmlformats.org/officeDocument/2006/relationships/tags" Target="../tags/tag20.xml" /><Relationship Id="rId12" Type="http://schemas.openxmlformats.org/officeDocument/2006/relationships/tags" Target="../tags/tag21.xml" /><Relationship Id="rId13" Type="http://schemas.openxmlformats.org/officeDocument/2006/relationships/slideMaster" Target="../slideMasters/slideMaster1.xml" /><Relationship Id="rId2" Type="http://schemas.openxmlformats.org/officeDocument/2006/relationships/tags" Target="../tags/tag11.xml" /><Relationship Id="rId3" Type="http://schemas.openxmlformats.org/officeDocument/2006/relationships/tags" Target="../tags/tag12.xml" /><Relationship Id="rId4" Type="http://schemas.openxmlformats.org/officeDocument/2006/relationships/tags" Target="../tags/tag13.xml" /><Relationship Id="rId5" Type="http://schemas.openxmlformats.org/officeDocument/2006/relationships/tags" Target="../tags/tag14.xml" /><Relationship Id="rId6" Type="http://schemas.openxmlformats.org/officeDocument/2006/relationships/tags" Target="../tags/tag15.xml" /><Relationship Id="rId7" Type="http://schemas.openxmlformats.org/officeDocument/2006/relationships/tags" Target="../tags/tag16.xml" /><Relationship Id="rId8" Type="http://schemas.openxmlformats.org/officeDocument/2006/relationships/tags" Target="../tags/tag17.xml" /><Relationship Id="rId9" Type="http://schemas.openxmlformats.org/officeDocument/2006/relationships/tags" Target="../tags/tag18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8.xml" /><Relationship Id="rId2" Type="http://schemas.openxmlformats.org/officeDocument/2006/relationships/tags" Target="../tags/tag29.xml" /><Relationship Id="rId3" Type="http://schemas.openxmlformats.org/officeDocument/2006/relationships/tags" Target="../tags/tag30.xml" /><Relationship Id="rId4" Type="http://schemas.openxmlformats.org/officeDocument/2006/relationships/tags" Target="../tags/tag31.xml" /><Relationship Id="rId5" Type="http://schemas.openxmlformats.org/officeDocument/2006/relationships/tags" Target="../tags/tag32.xml" /><Relationship Id="rId6" Type="http://schemas.openxmlformats.org/officeDocument/2006/relationships/tags" Target="../tags/tag33.xml" /><Relationship Id="rId7" Type="http://schemas.openxmlformats.org/officeDocument/2006/relationships/image" Target="../media/image1.jpeg" /><Relationship Id="rId8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6.xml" /><Relationship Id="rId2" Type="http://schemas.openxmlformats.org/officeDocument/2006/relationships/tags" Target="../tags/tag37.xml" /><Relationship Id="rId3" Type="http://schemas.openxmlformats.org/officeDocument/2006/relationships/tags" Target="../tags/tag38.xml" /><Relationship Id="rId4" Type="http://schemas.openxmlformats.org/officeDocument/2006/relationships/tags" Target="../tags/tag39.xml" /><Relationship Id="rId5" Type="http://schemas.openxmlformats.org/officeDocument/2006/relationships/tags" Target="../tags/tag40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任意多边形: 形状 60"/>
          <p:cNvSpPr/>
          <p:nvPr userDrawn="1">
            <p:custDataLst>
              <p:tags r:id="rId2"/>
            </p:custDataLst>
          </p:nvPr>
        </p:nvSpPr>
        <p:spPr>
          <a:xfrm flipH="1">
            <a:off x="0" y="6716110"/>
            <a:ext cx="12276701" cy="141890"/>
          </a:xfrm>
          <a:custGeom>
            <a:gdLst>
              <a:gd name="connsiteX0" fmla="*/ 180975 w 12276701"/>
              <a:gd name="connsiteY0" fmla="*/ 0 h 141890"/>
              <a:gd name="connsiteX1" fmla="*/ 64830 w 12276701"/>
              <a:gd name="connsiteY1" fmla="*/ 0 h 141890"/>
              <a:gd name="connsiteX2" fmla="*/ 0 w 12276701"/>
              <a:gd name="connsiteY2" fmla="*/ 141890 h 141890"/>
              <a:gd name="connsiteX3" fmla="*/ 116145 w 12276701"/>
              <a:gd name="connsiteY3" fmla="*/ 141890 h 141890"/>
              <a:gd name="connsiteX4" fmla="*/ 361950 w 12276701"/>
              <a:gd name="connsiteY4" fmla="*/ 0 h 141890"/>
              <a:gd name="connsiteX5" fmla="*/ 245805 w 12276701"/>
              <a:gd name="connsiteY5" fmla="*/ 0 h 141890"/>
              <a:gd name="connsiteX6" fmla="*/ 180975 w 12276701"/>
              <a:gd name="connsiteY6" fmla="*/ 141890 h 141890"/>
              <a:gd name="connsiteX7" fmla="*/ 297120 w 12276701"/>
              <a:gd name="connsiteY7" fmla="*/ 141890 h 141890"/>
              <a:gd name="connsiteX8" fmla="*/ 542925 w 12276701"/>
              <a:gd name="connsiteY8" fmla="*/ 0 h 141890"/>
              <a:gd name="connsiteX9" fmla="*/ 426780 w 12276701"/>
              <a:gd name="connsiteY9" fmla="*/ 0 h 141890"/>
              <a:gd name="connsiteX10" fmla="*/ 361950 w 12276701"/>
              <a:gd name="connsiteY10" fmla="*/ 141890 h 141890"/>
              <a:gd name="connsiteX11" fmla="*/ 478095 w 12276701"/>
              <a:gd name="connsiteY11" fmla="*/ 141890 h 141890"/>
              <a:gd name="connsiteX12" fmla="*/ 723900 w 12276701"/>
              <a:gd name="connsiteY12" fmla="*/ 0 h 141890"/>
              <a:gd name="connsiteX13" fmla="*/ 607755 w 12276701"/>
              <a:gd name="connsiteY13" fmla="*/ 0 h 141890"/>
              <a:gd name="connsiteX14" fmla="*/ 542925 w 12276701"/>
              <a:gd name="connsiteY14" fmla="*/ 141890 h 141890"/>
              <a:gd name="connsiteX15" fmla="*/ 659070 w 12276701"/>
              <a:gd name="connsiteY15" fmla="*/ 141890 h 141890"/>
              <a:gd name="connsiteX16" fmla="*/ 904875 w 12276701"/>
              <a:gd name="connsiteY16" fmla="*/ 0 h 141890"/>
              <a:gd name="connsiteX17" fmla="*/ 788730 w 12276701"/>
              <a:gd name="connsiteY17" fmla="*/ 0 h 141890"/>
              <a:gd name="connsiteX18" fmla="*/ 723900 w 12276701"/>
              <a:gd name="connsiteY18" fmla="*/ 141890 h 141890"/>
              <a:gd name="connsiteX19" fmla="*/ 840045 w 12276701"/>
              <a:gd name="connsiteY19" fmla="*/ 141890 h 141890"/>
              <a:gd name="connsiteX20" fmla="*/ 1085850 w 12276701"/>
              <a:gd name="connsiteY20" fmla="*/ 0 h 141890"/>
              <a:gd name="connsiteX21" fmla="*/ 969705 w 12276701"/>
              <a:gd name="connsiteY21" fmla="*/ 0 h 141890"/>
              <a:gd name="connsiteX22" fmla="*/ 904875 w 12276701"/>
              <a:gd name="connsiteY22" fmla="*/ 141890 h 141890"/>
              <a:gd name="connsiteX23" fmla="*/ 1021020 w 12276701"/>
              <a:gd name="connsiteY23" fmla="*/ 141890 h 141890"/>
              <a:gd name="connsiteX24" fmla="*/ 1266825 w 12276701"/>
              <a:gd name="connsiteY24" fmla="*/ 0 h 141890"/>
              <a:gd name="connsiteX25" fmla="*/ 1150680 w 12276701"/>
              <a:gd name="connsiteY25" fmla="*/ 0 h 141890"/>
              <a:gd name="connsiteX26" fmla="*/ 1085850 w 12276701"/>
              <a:gd name="connsiteY26" fmla="*/ 141890 h 141890"/>
              <a:gd name="connsiteX27" fmla="*/ 1201995 w 12276701"/>
              <a:gd name="connsiteY27" fmla="*/ 141890 h 141890"/>
              <a:gd name="connsiteX28" fmla="*/ 1447800 w 12276701"/>
              <a:gd name="connsiteY28" fmla="*/ 0 h 141890"/>
              <a:gd name="connsiteX29" fmla="*/ 1331655 w 12276701"/>
              <a:gd name="connsiteY29" fmla="*/ 0 h 141890"/>
              <a:gd name="connsiteX30" fmla="*/ 1266825 w 12276701"/>
              <a:gd name="connsiteY30" fmla="*/ 141890 h 141890"/>
              <a:gd name="connsiteX31" fmla="*/ 1382970 w 12276701"/>
              <a:gd name="connsiteY31" fmla="*/ 141890 h 141890"/>
              <a:gd name="connsiteX32" fmla="*/ 1628775 w 12276701"/>
              <a:gd name="connsiteY32" fmla="*/ 0 h 141890"/>
              <a:gd name="connsiteX33" fmla="*/ 1512630 w 12276701"/>
              <a:gd name="connsiteY33" fmla="*/ 0 h 141890"/>
              <a:gd name="connsiteX34" fmla="*/ 1447800 w 12276701"/>
              <a:gd name="connsiteY34" fmla="*/ 141890 h 141890"/>
              <a:gd name="connsiteX35" fmla="*/ 1563945 w 12276701"/>
              <a:gd name="connsiteY35" fmla="*/ 141890 h 141890"/>
              <a:gd name="connsiteX36" fmla="*/ 1809750 w 12276701"/>
              <a:gd name="connsiteY36" fmla="*/ 0 h 141890"/>
              <a:gd name="connsiteX37" fmla="*/ 1693605 w 12276701"/>
              <a:gd name="connsiteY37" fmla="*/ 0 h 141890"/>
              <a:gd name="connsiteX38" fmla="*/ 1628775 w 12276701"/>
              <a:gd name="connsiteY38" fmla="*/ 141890 h 141890"/>
              <a:gd name="connsiteX39" fmla="*/ 1744920 w 12276701"/>
              <a:gd name="connsiteY39" fmla="*/ 141890 h 141890"/>
              <a:gd name="connsiteX40" fmla="*/ 1990725 w 12276701"/>
              <a:gd name="connsiteY40" fmla="*/ 0 h 141890"/>
              <a:gd name="connsiteX41" fmla="*/ 1874580 w 12276701"/>
              <a:gd name="connsiteY41" fmla="*/ 0 h 141890"/>
              <a:gd name="connsiteX42" fmla="*/ 1809750 w 12276701"/>
              <a:gd name="connsiteY42" fmla="*/ 141890 h 141890"/>
              <a:gd name="connsiteX43" fmla="*/ 1925895 w 12276701"/>
              <a:gd name="connsiteY43" fmla="*/ 141890 h 141890"/>
              <a:gd name="connsiteX44" fmla="*/ 2171700 w 12276701"/>
              <a:gd name="connsiteY44" fmla="*/ 0 h 141890"/>
              <a:gd name="connsiteX45" fmla="*/ 2055555 w 12276701"/>
              <a:gd name="connsiteY45" fmla="*/ 0 h 141890"/>
              <a:gd name="connsiteX46" fmla="*/ 1990725 w 12276701"/>
              <a:gd name="connsiteY46" fmla="*/ 141890 h 141890"/>
              <a:gd name="connsiteX47" fmla="*/ 2106870 w 12276701"/>
              <a:gd name="connsiteY47" fmla="*/ 141890 h 141890"/>
              <a:gd name="connsiteX48" fmla="*/ 2352675 w 12276701"/>
              <a:gd name="connsiteY48" fmla="*/ 0 h 141890"/>
              <a:gd name="connsiteX49" fmla="*/ 2236530 w 12276701"/>
              <a:gd name="connsiteY49" fmla="*/ 0 h 141890"/>
              <a:gd name="connsiteX50" fmla="*/ 2171700 w 12276701"/>
              <a:gd name="connsiteY50" fmla="*/ 141890 h 141890"/>
              <a:gd name="connsiteX51" fmla="*/ 2287845 w 12276701"/>
              <a:gd name="connsiteY51" fmla="*/ 141890 h 141890"/>
              <a:gd name="connsiteX52" fmla="*/ 2533650 w 12276701"/>
              <a:gd name="connsiteY52" fmla="*/ 0 h 141890"/>
              <a:gd name="connsiteX53" fmla="*/ 2417505 w 12276701"/>
              <a:gd name="connsiteY53" fmla="*/ 0 h 141890"/>
              <a:gd name="connsiteX54" fmla="*/ 2352675 w 12276701"/>
              <a:gd name="connsiteY54" fmla="*/ 141890 h 141890"/>
              <a:gd name="connsiteX55" fmla="*/ 2468820 w 12276701"/>
              <a:gd name="connsiteY55" fmla="*/ 141890 h 141890"/>
              <a:gd name="connsiteX56" fmla="*/ 2714625 w 12276701"/>
              <a:gd name="connsiteY56" fmla="*/ 0 h 141890"/>
              <a:gd name="connsiteX57" fmla="*/ 2598480 w 12276701"/>
              <a:gd name="connsiteY57" fmla="*/ 0 h 141890"/>
              <a:gd name="connsiteX58" fmla="*/ 2533650 w 12276701"/>
              <a:gd name="connsiteY58" fmla="*/ 141890 h 141890"/>
              <a:gd name="connsiteX59" fmla="*/ 2649795 w 12276701"/>
              <a:gd name="connsiteY59" fmla="*/ 141890 h 141890"/>
              <a:gd name="connsiteX60" fmla="*/ 2895600 w 12276701"/>
              <a:gd name="connsiteY60" fmla="*/ 0 h 141890"/>
              <a:gd name="connsiteX61" fmla="*/ 2779455 w 12276701"/>
              <a:gd name="connsiteY61" fmla="*/ 0 h 141890"/>
              <a:gd name="connsiteX62" fmla="*/ 2714625 w 12276701"/>
              <a:gd name="connsiteY62" fmla="*/ 141890 h 141890"/>
              <a:gd name="connsiteX63" fmla="*/ 2830770 w 12276701"/>
              <a:gd name="connsiteY63" fmla="*/ 141890 h 141890"/>
              <a:gd name="connsiteX64" fmla="*/ 3076575 w 12276701"/>
              <a:gd name="connsiteY64" fmla="*/ 0 h 141890"/>
              <a:gd name="connsiteX65" fmla="*/ 2960430 w 12276701"/>
              <a:gd name="connsiteY65" fmla="*/ 0 h 141890"/>
              <a:gd name="connsiteX66" fmla="*/ 2895600 w 12276701"/>
              <a:gd name="connsiteY66" fmla="*/ 141890 h 141890"/>
              <a:gd name="connsiteX67" fmla="*/ 3011745 w 12276701"/>
              <a:gd name="connsiteY67" fmla="*/ 141890 h 141890"/>
              <a:gd name="connsiteX68" fmla="*/ 3257550 w 12276701"/>
              <a:gd name="connsiteY68" fmla="*/ 0 h 141890"/>
              <a:gd name="connsiteX69" fmla="*/ 3141405 w 12276701"/>
              <a:gd name="connsiteY69" fmla="*/ 0 h 141890"/>
              <a:gd name="connsiteX70" fmla="*/ 3076575 w 12276701"/>
              <a:gd name="connsiteY70" fmla="*/ 141890 h 141890"/>
              <a:gd name="connsiteX71" fmla="*/ 3192720 w 12276701"/>
              <a:gd name="connsiteY71" fmla="*/ 141890 h 141890"/>
              <a:gd name="connsiteX72" fmla="*/ 3438525 w 12276701"/>
              <a:gd name="connsiteY72" fmla="*/ 0 h 141890"/>
              <a:gd name="connsiteX73" fmla="*/ 3322380 w 12276701"/>
              <a:gd name="connsiteY73" fmla="*/ 0 h 141890"/>
              <a:gd name="connsiteX74" fmla="*/ 3257550 w 12276701"/>
              <a:gd name="connsiteY74" fmla="*/ 141890 h 141890"/>
              <a:gd name="connsiteX75" fmla="*/ 3373695 w 12276701"/>
              <a:gd name="connsiteY75" fmla="*/ 141890 h 141890"/>
              <a:gd name="connsiteX76" fmla="*/ 3619500 w 12276701"/>
              <a:gd name="connsiteY76" fmla="*/ 0 h 141890"/>
              <a:gd name="connsiteX77" fmla="*/ 3503355 w 12276701"/>
              <a:gd name="connsiteY77" fmla="*/ 0 h 141890"/>
              <a:gd name="connsiteX78" fmla="*/ 3438525 w 12276701"/>
              <a:gd name="connsiteY78" fmla="*/ 141890 h 141890"/>
              <a:gd name="connsiteX79" fmla="*/ 3554670 w 12276701"/>
              <a:gd name="connsiteY79" fmla="*/ 141890 h 141890"/>
              <a:gd name="connsiteX80" fmla="*/ 3800475 w 12276701"/>
              <a:gd name="connsiteY80" fmla="*/ 0 h 141890"/>
              <a:gd name="connsiteX81" fmla="*/ 3684330 w 12276701"/>
              <a:gd name="connsiteY81" fmla="*/ 0 h 141890"/>
              <a:gd name="connsiteX82" fmla="*/ 3619500 w 12276701"/>
              <a:gd name="connsiteY82" fmla="*/ 141890 h 141890"/>
              <a:gd name="connsiteX83" fmla="*/ 3735645 w 12276701"/>
              <a:gd name="connsiteY83" fmla="*/ 141890 h 141890"/>
              <a:gd name="connsiteX84" fmla="*/ 3981450 w 12276701"/>
              <a:gd name="connsiteY84" fmla="*/ 0 h 141890"/>
              <a:gd name="connsiteX85" fmla="*/ 3865305 w 12276701"/>
              <a:gd name="connsiteY85" fmla="*/ 0 h 141890"/>
              <a:gd name="connsiteX86" fmla="*/ 3800475 w 12276701"/>
              <a:gd name="connsiteY86" fmla="*/ 141890 h 141890"/>
              <a:gd name="connsiteX87" fmla="*/ 3916620 w 12276701"/>
              <a:gd name="connsiteY87" fmla="*/ 141890 h 141890"/>
              <a:gd name="connsiteX88" fmla="*/ 4162425 w 12276701"/>
              <a:gd name="connsiteY88" fmla="*/ 0 h 141890"/>
              <a:gd name="connsiteX89" fmla="*/ 4046280 w 12276701"/>
              <a:gd name="connsiteY89" fmla="*/ 0 h 141890"/>
              <a:gd name="connsiteX90" fmla="*/ 3981450 w 12276701"/>
              <a:gd name="connsiteY90" fmla="*/ 141890 h 141890"/>
              <a:gd name="connsiteX91" fmla="*/ 4097595 w 12276701"/>
              <a:gd name="connsiteY91" fmla="*/ 141890 h 141890"/>
              <a:gd name="connsiteX92" fmla="*/ 4343400 w 12276701"/>
              <a:gd name="connsiteY92" fmla="*/ 0 h 141890"/>
              <a:gd name="connsiteX93" fmla="*/ 4227255 w 12276701"/>
              <a:gd name="connsiteY93" fmla="*/ 0 h 141890"/>
              <a:gd name="connsiteX94" fmla="*/ 4162425 w 12276701"/>
              <a:gd name="connsiteY94" fmla="*/ 141890 h 141890"/>
              <a:gd name="connsiteX95" fmla="*/ 4278570 w 12276701"/>
              <a:gd name="connsiteY95" fmla="*/ 141890 h 141890"/>
              <a:gd name="connsiteX96" fmla="*/ 4524375 w 12276701"/>
              <a:gd name="connsiteY96" fmla="*/ 0 h 141890"/>
              <a:gd name="connsiteX97" fmla="*/ 4408230 w 12276701"/>
              <a:gd name="connsiteY97" fmla="*/ 0 h 141890"/>
              <a:gd name="connsiteX98" fmla="*/ 4343400 w 12276701"/>
              <a:gd name="connsiteY98" fmla="*/ 141890 h 141890"/>
              <a:gd name="connsiteX99" fmla="*/ 4459545 w 12276701"/>
              <a:gd name="connsiteY99" fmla="*/ 141890 h 141890"/>
              <a:gd name="connsiteX100" fmla="*/ 4705350 w 12276701"/>
              <a:gd name="connsiteY100" fmla="*/ 0 h 141890"/>
              <a:gd name="connsiteX101" fmla="*/ 4589205 w 12276701"/>
              <a:gd name="connsiteY101" fmla="*/ 0 h 141890"/>
              <a:gd name="connsiteX102" fmla="*/ 4524375 w 12276701"/>
              <a:gd name="connsiteY102" fmla="*/ 141890 h 141890"/>
              <a:gd name="connsiteX103" fmla="*/ 4640520 w 12276701"/>
              <a:gd name="connsiteY103" fmla="*/ 141890 h 141890"/>
              <a:gd name="connsiteX104" fmla="*/ 4886325 w 12276701"/>
              <a:gd name="connsiteY104" fmla="*/ 0 h 141890"/>
              <a:gd name="connsiteX105" fmla="*/ 4770180 w 12276701"/>
              <a:gd name="connsiteY105" fmla="*/ 0 h 141890"/>
              <a:gd name="connsiteX106" fmla="*/ 4705350 w 12276701"/>
              <a:gd name="connsiteY106" fmla="*/ 141890 h 141890"/>
              <a:gd name="connsiteX107" fmla="*/ 4821495 w 12276701"/>
              <a:gd name="connsiteY107" fmla="*/ 141890 h 141890"/>
              <a:gd name="connsiteX108" fmla="*/ 5067300 w 12276701"/>
              <a:gd name="connsiteY108" fmla="*/ 0 h 141890"/>
              <a:gd name="connsiteX109" fmla="*/ 4951155 w 12276701"/>
              <a:gd name="connsiteY109" fmla="*/ 0 h 141890"/>
              <a:gd name="connsiteX110" fmla="*/ 4886325 w 12276701"/>
              <a:gd name="connsiteY110" fmla="*/ 141890 h 141890"/>
              <a:gd name="connsiteX111" fmla="*/ 5002470 w 12276701"/>
              <a:gd name="connsiteY111" fmla="*/ 141890 h 141890"/>
              <a:gd name="connsiteX112" fmla="*/ 5248275 w 12276701"/>
              <a:gd name="connsiteY112" fmla="*/ 0 h 141890"/>
              <a:gd name="connsiteX113" fmla="*/ 5132130 w 12276701"/>
              <a:gd name="connsiteY113" fmla="*/ 0 h 141890"/>
              <a:gd name="connsiteX114" fmla="*/ 5067300 w 12276701"/>
              <a:gd name="connsiteY114" fmla="*/ 141890 h 141890"/>
              <a:gd name="connsiteX115" fmla="*/ 5183445 w 12276701"/>
              <a:gd name="connsiteY115" fmla="*/ 141890 h 141890"/>
              <a:gd name="connsiteX116" fmla="*/ 5429250 w 12276701"/>
              <a:gd name="connsiteY116" fmla="*/ 0 h 141890"/>
              <a:gd name="connsiteX117" fmla="*/ 5313105 w 12276701"/>
              <a:gd name="connsiteY117" fmla="*/ 0 h 141890"/>
              <a:gd name="connsiteX118" fmla="*/ 5248275 w 12276701"/>
              <a:gd name="connsiteY118" fmla="*/ 141890 h 141890"/>
              <a:gd name="connsiteX119" fmla="*/ 5364420 w 12276701"/>
              <a:gd name="connsiteY119" fmla="*/ 141890 h 141890"/>
              <a:gd name="connsiteX120" fmla="*/ 5610225 w 12276701"/>
              <a:gd name="connsiteY120" fmla="*/ 0 h 141890"/>
              <a:gd name="connsiteX121" fmla="*/ 5494080 w 12276701"/>
              <a:gd name="connsiteY121" fmla="*/ 0 h 141890"/>
              <a:gd name="connsiteX122" fmla="*/ 5429250 w 12276701"/>
              <a:gd name="connsiteY122" fmla="*/ 141890 h 141890"/>
              <a:gd name="connsiteX123" fmla="*/ 5545395 w 12276701"/>
              <a:gd name="connsiteY123" fmla="*/ 141890 h 141890"/>
              <a:gd name="connsiteX124" fmla="*/ 5791200 w 12276701"/>
              <a:gd name="connsiteY124" fmla="*/ 0 h 141890"/>
              <a:gd name="connsiteX125" fmla="*/ 5675055 w 12276701"/>
              <a:gd name="connsiteY125" fmla="*/ 0 h 141890"/>
              <a:gd name="connsiteX126" fmla="*/ 5610225 w 12276701"/>
              <a:gd name="connsiteY126" fmla="*/ 141890 h 141890"/>
              <a:gd name="connsiteX127" fmla="*/ 5726370 w 12276701"/>
              <a:gd name="connsiteY127" fmla="*/ 141890 h 141890"/>
              <a:gd name="connsiteX128" fmla="*/ 12276701 w 12276701"/>
              <a:gd name="connsiteY128" fmla="*/ 0 h 141890"/>
              <a:gd name="connsiteX129" fmla="*/ 5856030 w 12276701"/>
              <a:gd name="connsiteY129" fmla="*/ 0 h 141890"/>
              <a:gd name="connsiteX130" fmla="*/ 5791200 w 12276701"/>
              <a:gd name="connsiteY130" fmla="*/ 141890 h 141890"/>
              <a:gd name="connsiteX131" fmla="*/ 12276701 w 12276701"/>
              <a:gd name="connsiteY131" fmla="*/ 141890 h 1418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</a:cxnLst>
            <a:rect l="l" t="t" r="r" b="b"/>
            <a:pathLst>
              <a:path w="12276701" h="141890">
                <a:moveTo>
                  <a:pt x="180975" y="0"/>
                </a:moveTo>
                <a:lnTo>
                  <a:pt x="64830" y="0"/>
                </a:lnTo>
                <a:lnTo>
                  <a:pt x="0" y="141890"/>
                </a:lnTo>
                <a:lnTo>
                  <a:pt x="116145" y="141890"/>
                </a:lnTo>
                <a:close/>
                <a:moveTo>
                  <a:pt x="361950" y="0"/>
                </a:moveTo>
                <a:lnTo>
                  <a:pt x="245805" y="0"/>
                </a:lnTo>
                <a:lnTo>
                  <a:pt x="180975" y="141890"/>
                </a:lnTo>
                <a:lnTo>
                  <a:pt x="297120" y="141890"/>
                </a:lnTo>
                <a:close/>
                <a:moveTo>
                  <a:pt x="542925" y="0"/>
                </a:moveTo>
                <a:lnTo>
                  <a:pt x="426780" y="0"/>
                </a:lnTo>
                <a:lnTo>
                  <a:pt x="361950" y="141890"/>
                </a:lnTo>
                <a:lnTo>
                  <a:pt x="478095" y="141890"/>
                </a:lnTo>
                <a:close/>
                <a:moveTo>
                  <a:pt x="723900" y="0"/>
                </a:moveTo>
                <a:lnTo>
                  <a:pt x="607755" y="0"/>
                </a:lnTo>
                <a:lnTo>
                  <a:pt x="542925" y="141890"/>
                </a:lnTo>
                <a:lnTo>
                  <a:pt x="659070" y="141890"/>
                </a:lnTo>
                <a:close/>
                <a:moveTo>
                  <a:pt x="904875" y="0"/>
                </a:moveTo>
                <a:lnTo>
                  <a:pt x="788730" y="0"/>
                </a:lnTo>
                <a:lnTo>
                  <a:pt x="723900" y="141890"/>
                </a:lnTo>
                <a:lnTo>
                  <a:pt x="840045" y="141890"/>
                </a:lnTo>
                <a:close/>
                <a:moveTo>
                  <a:pt x="1085850" y="0"/>
                </a:moveTo>
                <a:lnTo>
                  <a:pt x="969705" y="0"/>
                </a:lnTo>
                <a:lnTo>
                  <a:pt x="904875" y="141890"/>
                </a:lnTo>
                <a:lnTo>
                  <a:pt x="1021020" y="141890"/>
                </a:lnTo>
                <a:close/>
                <a:moveTo>
                  <a:pt x="1266825" y="0"/>
                </a:moveTo>
                <a:lnTo>
                  <a:pt x="1150680" y="0"/>
                </a:lnTo>
                <a:lnTo>
                  <a:pt x="1085850" y="141890"/>
                </a:lnTo>
                <a:lnTo>
                  <a:pt x="1201995" y="141890"/>
                </a:lnTo>
                <a:close/>
                <a:moveTo>
                  <a:pt x="1447800" y="0"/>
                </a:moveTo>
                <a:lnTo>
                  <a:pt x="1331655" y="0"/>
                </a:lnTo>
                <a:lnTo>
                  <a:pt x="1266825" y="141890"/>
                </a:lnTo>
                <a:lnTo>
                  <a:pt x="1382970" y="141890"/>
                </a:lnTo>
                <a:close/>
                <a:moveTo>
                  <a:pt x="1628775" y="0"/>
                </a:moveTo>
                <a:lnTo>
                  <a:pt x="1512630" y="0"/>
                </a:lnTo>
                <a:lnTo>
                  <a:pt x="1447800" y="141890"/>
                </a:lnTo>
                <a:lnTo>
                  <a:pt x="1563945" y="141890"/>
                </a:lnTo>
                <a:close/>
                <a:moveTo>
                  <a:pt x="1809750" y="0"/>
                </a:moveTo>
                <a:lnTo>
                  <a:pt x="1693605" y="0"/>
                </a:lnTo>
                <a:lnTo>
                  <a:pt x="1628775" y="141890"/>
                </a:lnTo>
                <a:lnTo>
                  <a:pt x="1744920" y="141890"/>
                </a:lnTo>
                <a:close/>
                <a:moveTo>
                  <a:pt x="1990725" y="0"/>
                </a:moveTo>
                <a:lnTo>
                  <a:pt x="1874580" y="0"/>
                </a:lnTo>
                <a:lnTo>
                  <a:pt x="1809750" y="141890"/>
                </a:lnTo>
                <a:lnTo>
                  <a:pt x="1925895" y="141890"/>
                </a:lnTo>
                <a:close/>
                <a:moveTo>
                  <a:pt x="2171700" y="0"/>
                </a:moveTo>
                <a:lnTo>
                  <a:pt x="2055555" y="0"/>
                </a:lnTo>
                <a:lnTo>
                  <a:pt x="1990725" y="141890"/>
                </a:lnTo>
                <a:lnTo>
                  <a:pt x="2106870" y="141890"/>
                </a:lnTo>
                <a:close/>
                <a:moveTo>
                  <a:pt x="2352675" y="0"/>
                </a:moveTo>
                <a:lnTo>
                  <a:pt x="2236530" y="0"/>
                </a:lnTo>
                <a:lnTo>
                  <a:pt x="2171700" y="141890"/>
                </a:lnTo>
                <a:lnTo>
                  <a:pt x="2287845" y="141890"/>
                </a:lnTo>
                <a:close/>
                <a:moveTo>
                  <a:pt x="2533650" y="0"/>
                </a:moveTo>
                <a:lnTo>
                  <a:pt x="2417505" y="0"/>
                </a:lnTo>
                <a:lnTo>
                  <a:pt x="2352675" y="141890"/>
                </a:lnTo>
                <a:lnTo>
                  <a:pt x="2468820" y="141890"/>
                </a:lnTo>
                <a:close/>
                <a:moveTo>
                  <a:pt x="2714625" y="0"/>
                </a:moveTo>
                <a:lnTo>
                  <a:pt x="2598480" y="0"/>
                </a:lnTo>
                <a:lnTo>
                  <a:pt x="2533650" y="141890"/>
                </a:lnTo>
                <a:lnTo>
                  <a:pt x="2649795" y="141890"/>
                </a:lnTo>
                <a:close/>
                <a:moveTo>
                  <a:pt x="2895600" y="0"/>
                </a:moveTo>
                <a:lnTo>
                  <a:pt x="2779455" y="0"/>
                </a:lnTo>
                <a:lnTo>
                  <a:pt x="2714625" y="141890"/>
                </a:lnTo>
                <a:lnTo>
                  <a:pt x="2830770" y="141890"/>
                </a:lnTo>
                <a:close/>
                <a:moveTo>
                  <a:pt x="3076575" y="0"/>
                </a:moveTo>
                <a:lnTo>
                  <a:pt x="2960430" y="0"/>
                </a:lnTo>
                <a:lnTo>
                  <a:pt x="2895600" y="141890"/>
                </a:lnTo>
                <a:lnTo>
                  <a:pt x="3011745" y="141890"/>
                </a:lnTo>
                <a:close/>
                <a:moveTo>
                  <a:pt x="3257550" y="0"/>
                </a:moveTo>
                <a:lnTo>
                  <a:pt x="3141405" y="0"/>
                </a:lnTo>
                <a:lnTo>
                  <a:pt x="3076575" y="141890"/>
                </a:lnTo>
                <a:lnTo>
                  <a:pt x="3192720" y="141890"/>
                </a:lnTo>
                <a:close/>
                <a:moveTo>
                  <a:pt x="3438525" y="0"/>
                </a:moveTo>
                <a:lnTo>
                  <a:pt x="3322380" y="0"/>
                </a:lnTo>
                <a:lnTo>
                  <a:pt x="3257550" y="141890"/>
                </a:lnTo>
                <a:lnTo>
                  <a:pt x="3373695" y="141890"/>
                </a:lnTo>
                <a:close/>
                <a:moveTo>
                  <a:pt x="3619500" y="0"/>
                </a:moveTo>
                <a:lnTo>
                  <a:pt x="3503355" y="0"/>
                </a:lnTo>
                <a:lnTo>
                  <a:pt x="3438525" y="141890"/>
                </a:lnTo>
                <a:lnTo>
                  <a:pt x="3554670" y="141890"/>
                </a:lnTo>
                <a:close/>
                <a:moveTo>
                  <a:pt x="3800475" y="0"/>
                </a:moveTo>
                <a:lnTo>
                  <a:pt x="3684330" y="0"/>
                </a:lnTo>
                <a:lnTo>
                  <a:pt x="3619500" y="141890"/>
                </a:lnTo>
                <a:lnTo>
                  <a:pt x="3735645" y="141890"/>
                </a:lnTo>
                <a:close/>
                <a:moveTo>
                  <a:pt x="3981450" y="0"/>
                </a:moveTo>
                <a:lnTo>
                  <a:pt x="3865305" y="0"/>
                </a:lnTo>
                <a:lnTo>
                  <a:pt x="3800475" y="141890"/>
                </a:lnTo>
                <a:lnTo>
                  <a:pt x="3916620" y="141890"/>
                </a:lnTo>
                <a:close/>
                <a:moveTo>
                  <a:pt x="4162425" y="0"/>
                </a:moveTo>
                <a:lnTo>
                  <a:pt x="4046280" y="0"/>
                </a:lnTo>
                <a:lnTo>
                  <a:pt x="3981450" y="141890"/>
                </a:lnTo>
                <a:lnTo>
                  <a:pt x="4097595" y="141890"/>
                </a:lnTo>
                <a:close/>
                <a:moveTo>
                  <a:pt x="4343400" y="0"/>
                </a:moveTo>
                <a:lnTo>
                  <a:pt x="4227255" y="0"/>
                </a:lnTo>
                <a:lnTo>
                  <a:pt x="4162425" y="141890"/>
                </a:lnTo>
                <a:lnTo>
                  <a:pt x="4278570" y="141890"/>
                </a:lnTo>
                <a:close/>
                <a:moveTo>
                  <a:pt x="4524375" y="0"/>
                </a:moveTo>
                <a:lnTo>
                  <a:pt x="4408230" y="0"/>
                </a:lnTo>
                <a:lnTo>
                  <a:pt x="4343400" y="141890"/>
                </a:lnTo>
                <a:lnTo>
                  <a:pt x="4459545" y="141890"/>
                </a:lnTo>
                <a:close/>
                <a:moveTo>
                  <a:pt x="4705350" y="0"/>
                </a:moveTo>
                <a:lnTo>
                  <a:pt x="4589205" y="0"/>
                </a:lnTo>
                <a:lnTo>
                  <a:pt x="4524375" y="141890"/>
                </a:lnTo>
                <a:lnTo>
                  <a:pt x="4640520" y="141890"/>
                </a:lnTo>
                <a:close/>
                <a:moveTo>
                  <a:pt x="4886325" y="0"/>
                </a:moveTo>
                <a:lnTo>
                  <a:pt x="4770180" y="0"/>
                </a:lnTo>
                <a:lnTo>
                  <a:pt x="4705350" y="141890"/>
                </a:lnTo>
                <a:lnTo>
                  <a:pt x="4821495" y="141890"/>
                </a:lnTo>
                <a:close/>
                <a:moveTo>
                  <a:pt x="5067300" y="0"/>
                </a:moveTo>
                <a:lnTo>
                  <a:pt x="4951155" y="0"/>
                </a:lnTo>
                <a:lnTo>
                  <a:pt x="4886325" y="141890"/>
                </a:lnTo>
                <a:lnTo>
                  <a:pt x="5002470" y="141890"/>
                </a:lnTo>
                <a:close/>
                <a:moveTo>
                  <a:pt x="5248275" y="0"/>
                </a:moveTo>
                <a:lnTo>
                  <a:pt x="5132130" y="0"/>
                </a:lnTo>
                <a:lnTo>
                  <a:pt x="5067300" y="141890"/>
                </a:lnTo>
                <a:lnTo>
                  <a:pt x="5183445" y="141890"/>
                </a:lnTo>
                <a:close/>
                <a:moveTo>
                  <a:pt x="5429250" y="0"/>
                </a:moveTo>
                <a:lnTo>
                  <a:pt x="5313105" y="0"/>
                </a:lnTo>
                <a:lnTo>
                  <a:pt x="5248275" y="141890"/>
                </a:lnTo>
                <a:lnTo>
                  <a:pt x="5364420" y="141890"/>
                </a:lnTo>
                <a:close/>
                <a:moveTo>
                  <a:pt x="5610225" y="0"/>
                </a:moveTo>
                <a:lnTo>
                  <a:pt x="5494080" y="0"/>
                </a:lnTo>
                <a:lnTo>
                  <a:pt x="5429250" y="141890"/>
                </a:lnTo>
                <a:lnTo>
                  <a:pt x="5545395" y="141890"/>
                </a:lnTo>
                <a:close/>
                <a:moveTo>
                  <a:pt x="5791200" y="0"/>
                </a:moveTo>
                <a:lnTo>
                  <a:pt x="5675055" y="0"/>
                </a:lnTo>
                <a:lnTo>
                  <a:pt x="5610225" y="141890"/>
                </a:lnTo>
                <a:lnTo>
                  <a:pt x="5726370" y="141890"/>
                </a:lnTo>
                <a:close/>
                <a:moveTo>
                  <a:pt x="12276701" y="0"/>
                </a:moveTo>
                <a:lnTo>
                  <a:pt x="5856030" y="0"/>
                </a:lnTo>
                <a:lnTo>
                  <a:pt x="5791200" y="141890"/>
                </a:lnTo>
                <a:lnTo>
                  <a:pt x="12276701" y="141890"/>
                </a:lnTo>
                <a:close/>
              </a:path>
            </a:pathLst>
          </a:cu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>
            <p:custDataLst>
              <p:tags r:id="rId3"/>
            </p:custDataLst>
          </p:nvPr>
        </p:nvSpPr>
        <p:spPr>
          <a:xfrm>
            <a:off x="0" y="1"/>
            <a:ext cx="12192000" cy="586156"/>
          </a:xfrm>
          <a:prstGeom prst="rect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200"/>
            <a:r>
              <a:rPr lang="en-US" altLang="zh-CN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箭头: V 形 3"/>
          <p:cNvSpPr/>
          <p:nvPr userDrawn="1">
            <p:custDataLst>
              <p:tags r:id="rId4"/>
            </p:custDataLst>
          </p:nvPr>
        </p:nvSpPr>
        <p:spPr>
          <a:xfrm>
            <a:off x="302045" y="84314"/>
            <a:ext cx="377405" cy="425642"/>
          </a:xfrm>
          <a:prstGeom prst="chevron">
            <a:avLst/>
          </a:prstGeom>
          <a:solidFill>
            <a:schemeClr val="bg1"/>
          </a:solidFill>
          <a:ln>
            <a:solidFill>
              <a:srgbClr val="0070C0"/>
            </a:solidFill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箭头: V 形 61"/>
          <p:cNvSpPr/>
          <p:nvPr userDrawn="1">
            <p:custDataLst>
              <p:tags r:id="rId5"/>
            </p:custDataLst>
          </p:nvPr>
        </p:nvSpPr>
        <p:spPr>
          <a:xfrm>
            <a:off x="662522" y="84314"/>
            <a:ext cx="377405" cy="425642"/>
          </a:xfrm>
          <a:prstGeom prst="chevron">
            <a:avLst/>
          </a:prstGeom>
          <a:solidFill>
            <a:schemeClr val="bg1"/>
          </a:solidFill>
          <a:ln>
            <a:solidFill>
              <a:srgbClr val="0070C0"/>
            </a:solidFill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文本框 14"/>
          <p:cNvSpPr txBox="1"/>
          <p:nvPr userDrawn="1">
            <p:custDataLst>
              <p:tags r:id="rId6"/>
            </p:custDataLst>
          </p:nvPr>
        </p:nvSpPr>
        <p:spPr>
          <a:xfrm>
            <a:off x="1081440" y="91359"/>
            <a:ext cx="1780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400" b="1">
                <a:solidFill>
                  <a:schemeClr val="bg1"/>
                </a:solidFill>
                <a:effectLst>
                  <a:outerShdw blurRad="292100" dist="38100" dir="2700000" algn="tl" rotWithShape="0">
                    <a:prstClr val="black">
                      <a:alpha val="20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二、参考系</a:t>
            </a:r>
          </a:p>
        </p:txBody>
      </p:sp>
      <p:grpSp>
        <p:nvGrpSpPr>
          <p:cNvPr id="16" name="组合 15"/>
          <p:cNvGrpSpPr/>
          <p:nvPr userDrawn="1">
            <p:custDataLst>
              <p:tags r:id="rId7"/>
            </p:custDataLst>
          </p:nvPr>
        </p:nvGrpSpPr>
        <p:grpSpPr>
          <a:xfrm rot="1637247">
            <a:off x="11813294" y="-416858"/>
            <a:ext cx="1040524" cy="993228"/>
            <a:chOff x="11813294" y="-416858"/>
            <a:chExt cx="1040524" cy="993228"/>
          </a:xfrm>
        </p:grpSpPr>
        <p:sp>
          <p:nvSpPr>
            <p:cNvPr id="17" name="矩形 16"/>
            <p:cNvSpPr/>
            <p:nvPr>
              <p:custDataLst>
                <p:tags r:id="rId8"/>
              </p:custDataLst>
            </p:nvPr>
          </p:nvSpPr>
          <p:spPr>
            <a:xfrm>
              <a:off x="11813294" y="-85782"/>
              <a:ext cx="662152" cy="662152"/>
            </a:xfrm>
            <a:prstGeom prst="rect">
              <a:avLst/>
            </a:prstGeom>
            <a:noFill/>
            <a:ln w="6350">
              <a:solidFill>
                <a:schemeClr val="bg1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>
              <p:custDataLst>
                <p:tags r:id="rId9"/>
              </p:custDataLst>
            </p:nvPr>
          </p:nvSpPr>
          <p:spPr>
            <a:xfrm>
              <a:off x="12002480" y="-142940"/>
              <a:ext cx="662152" cy="662152"/>
            </a:xfrm>
            <a:prstGeom prst="rect">
              <a:avLst/>
            </a:prstGeom>
            <a:noFill/>
            <a:ln w="6350">
              <a:solidFill>
                <a:schemeClr val="bg1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>
              <p:custDataLst>
                <p:tags r:id="rId10"/>
              </p:custDataLst>
            </p:nvPr>
          </p:nvSpPr>
          <p:spPr>
            <a:xfrm>
              <a:off x="11907887" y="-416858"/>
              <a:ext cx="662152" cy="662152"/>
            </a:xfrm>
            <a:prstGeom prst="rect">
              <a:avLst/>
            </a:prstGeom>
            <a:noFill/>
            <a:ln w="6350">
              <a:solidFill>
                <a:schemeClr val="bg1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>
              <p:custDataLst>
                <p:tags r:id="rId11"/>
              </p:custDataLst>
            </p:nvPr>
          </p:nvSpPr>
          <p:spPr>
            <a:xfrm>
              <a:off x="12191666" y="-331076"/>
              <a:ext cx="662152" cy="662152"/>
            </a:xfrm>
            <a:prstGeom prst="rect">
              <a:avLst/>
            </a:prstGeom>
            <a:noFill/>
            <a:ln w="6350">
              <a:solidFill>
                <a:schemeClr val="bg1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2_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0" name="Freeform 5"/>
          <p:cNvSpPr>
            <a:spLocks noChangeAspect="1"/>
          </p:cNvSpPr>
          <p:nvPr userDrawn="1">
            <p:custDataLst>
              <p:tags r:id="rId2"/>
            </p:custDataLst>
          </p:nvPr>
        </p:nvSpPr>
        <p:spPr bwMode="auto">
          <a:xfrm>
            <a:off x="0" y="0"/>
            <a:ext cx="556895" cy="639445"/>
          </a:xfrm>
          <a:custGeom>
            <a:gdLst>
              <a:gd name="T0" fmla="*/ 587 w 587"/>
              <a:gd name="T1" fmla="*/ 339 h 677"/>
              <a:gd name="T2" fmla="*/ 293 w 587"/>
              <a:gd name="T3" fmla="*/ 508 h 677"/>
              <a:gd name="T4" fmla="*/ 0 w 587"/>
              <a:gd name="T5" fmla="*/ 677 h 677"/>
              <a:gd name="T6" fmla="*/ 0 w 587"/>
              <a:gd name="T7" fmla="*/ 339 h 677"/>
              <a:gd name="T8" fmla="*/ 0 w 587"/>
              <a:gd name="T9" fmla="*/ 0 h 677"/>
              <a:gd name="T10" fmla="*/ 293 w 587"/>
              <a:gd name="T11" fmla="*/ 169 h 677"/>
              <a:gd name="T12" fmla="*/ 587 w 587"/>
              <a:gd name="T13" fmla="*/ 339 h 67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87" h="677">
                <a:moveTo>
                  <a:pt x="587" y="339"/>
                </a:moveTo>
                <a:lnTo>
                  <a:pt x="293" y="508"/>
                </a:lnTo>
                <a:lnTo>
                  <a:pt x="0" y="677"/>
                </a:lnTo>
                <a:lnTo>
                  <a:pt x="0" y="339"/>
                </a:lnTo>
                <a:lnTo>
                  <a:pt x="0" y="0"/>
                </a:lnTo>
                <a:lnTo>
                  <a:pt x="293" y="169"/>
                </a:lnTo>
                <a:lnTo>
                  <a:pt x="587" y="339"/>
                </a:lnTo>
                <a:close/>
              </a:path>
            </a:pathLst>
          </a:custGeom>
          <a:solidFill>
            <a:srgbClr val="9A713C"/>
          </a:solidFill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endParaRPr lang="zh-CN" altLang="en-US" sz="2400">
              <a:latin typeface="微软雅黑" pitchFamily="3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342918" y="266726"/>
            <a:ext cx="2024955" cy="55885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1089025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755" b="1" i="0" u="none" strike="noStrike" kern="1200" cap="none" spc="0" normalizeH="0" baseline="0" noProof="1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23" name="文本占位符 21"/>
          <p:cNvSpPr>
            <a:spLocks noGrp="1"/>
          </p:cNvSpPr>
          <p:nvPr>
            <p:ph type="body" sz="quarter" idx="11" hasCustomPrompt="1"/>
            <p:custDataLst>
              <p:tags r:id="rId3"/>
            </p:custDataLst>
          </p:nvPr>
        </p:nvSpPr>
        <p:spPr>
          <a:xfrm>
            <a:off x="342918" y="266726"/>
            <a:ext cx="2024955" cy="558853"/>
          </a:xfrm>
          <a:prstGeom prst="rect">
            <a:avLst/>
          </a:prstGeom>
        </p:spPr>
        <p:txBody>
          <a:bodyPr/>
          <a:lstStyle>
            <a:lvl1pPr algn="ctr">
              <a:defRPr lang="zh-CN" altLang="en-US" sz="2800" b="1" i="0" u="none" strike="noStrike" kern="1200" baseline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marL="0" lvl="0" indent="0" algn="ctr" defTabSz="1089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/>
              <a:t>单击此处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  <p:custDataLst>
              <p:tags r:id="rId4"/>
            </p:custDataLst>
          </p:nvPr>
        </p:nvSpPr>
        <p:spPr>
          <a:xfrm>
            <a:off x="1647910" y="1635281"/>
            <a:ext cx="8671370" cy="125900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>
                <a:solidFill>
                  <a:schemeClr val="tx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1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Title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任意多边形: 形状 60"/>
          <p:cNvSpPr/>
          <p:nvPr userDrawn="1">
            <p:custDataLst>
              <p:tags r:id="rId2"/>
            </p:custDataLst>
          </p:nvPr>
        </p:nvSpPr>
        <p:spPr>
          <a:xfrm flipH="1">
            <a:off x="0" y="6716110"/>
            <a:ext cx="12276701" cy="141890"/>
          </a:xfrm>
          <a:custGeom>
            <a:gdLst>
              <a:gd name="connsiteX0" fmla="*/ 180975 w 12276701"/>
              <a:gd name="connsiteY0" fmla="*/ 0 h 141890"/>
              <a:gd name="connsiteX1" fmla="*/ 64830 w 12276701"/>
              <a:gd name="connsiteY1" fmla="*/ 0 h 141890"/>
              <a:gd name="connsiteX2" fmla="*/ 0 w 12276701"/>
              <a:gd name="connsiteY2" fmla="*/ 141890 h 141890"/>
              <a:gd name="connsiteX3" fmla="*/ 116145 w 12276701"/>
              <a:gd name="connsiteY3" fmla="*/ 141890 h 141890"/>
              <a:gd name="connsiteX4" fmla="*/ 361950 w 12276701"/>
              <a:gd name="connsiteY4" fmla="*/ 0 h 141890"/>
              <a:gd name="connsiteX5" fmla="*/ 245805 w 12276701"/>
              <a:gd name="connsiteY5" fmla="*/ 0 h 141890"/>
              <a:gd name="connsiteX6" fmla="*/ 180975 w 12276701"/>
              <a:gd name="connsiteY6" fmla="*/ 141890 h 141890"/>
              <a:gd name="connsiteX7" fmla="*/ 297120 w 12276701"/>
              <a:gd name="connsiteY7" fmla="*/ 141890 h 141890"/>
              <a:gd name="connsiteX8" fmla="*/ 542925 w 12276701"/>
              <a:gd name="connsiteY8" fmla="*/ 0 h 141890"/>
              <a:gd name="connsiteX9" fmla="*/ 426780 w 12276701"/>
              <a:gd name="connsiteY9" fmla="*/ 0 h 141890"/>
              <a:gd name="connsiteX10" fmla="*/ 361950 w 12276701"/>
              <a:gd name="connsiteY10" fmla="*/ 141890 h 141890"/>
              <a:gd name="connsiteX11" fmla="*/ 478095 w 12276701"/>
              <a:gd name="connsiteY11" fmla="*/ 141890 h 141890"/>
              <a:gd name="connsiteX12" fmla="*/ 723900 w 12276701"/>
              <a:gd name="connsiteY12" fmla="*/ 0 h 141890"/>
              <a:gd name="connsiteX13" fmla="*/ 607755 w 12276701"/>
              <a:gd name="connsiteY13" fmla="*/ 0 h 141890"/>
              <a:gd name="connsiteX14" fmla="*/ 542925 w 12276701"/>
              <a:gd name="connsiteY14" fmla="*/ 141890 h 141890"/>
              <a:gd name="connsiteX15" fmla="*/ 659070 w 12276701"/>
              <a:gd name="connsiteY15" fmla="*/ 141890 h 141890"/>
              <a:gd name="connsiteX16" fmla="*/ 904875 w 12276701"/>
              <a:gd name="connsiteY16" fmla="*/ 0 h 141890"/>
              <a:gd name="connsiteX17" fmla="*/ 788730 w 12276701"/>
              <a:gd name="connsiteY17" fmla="*/ 0 h 141890"/>
              <a:gd name="connsiteX18" fmla="*/ 723900 w 12276701"/>
              <a:gd name="connsiteY18" fmla="*/ 141890 h 141890"/>
              <a:gd name="connsiteX19" fmla="*/ 840045 w 12276701"/>
              <a:gd name="connsiteY19" fmla="*/ 141890 h 141890"/>
              <a:gd name="connsiteX20" fmla="*/ 1085850 w 12276701"/>
              <a:gd name="connsiteY20" fmla="*/ 0 h 141890"/>
              <a:gd name="connsiteX21" fmla="*/ 969705 w 12276701"/>
              <a:gd name="connsiteY21" fmla="*/ 0 h 141890"/>
              <a:gd name="connsiteX22" fmla="*/ 904875 w 12276701"/>
              <a:gd name="connsiteY22" fmla="*/ 141890 h 141890"/>
              <a:gd name="connsiteX23" fmla="*/ 1021020 w 12276701"/>
              <a:gd name="connsiteY23" fmla="*/ 141890 h 141890"/>
              <a:gd name="connsiteX24" fmla="*/ 1266825 w 12276701"/>
              <a:gd name="connsiteY24" fmla="*/ 0 h 141890"/>
              <a:gd name="connsiteX25" fmla="*/ 1150680 w 12276701"/>
              <a:gd name="connsiteY25" fmla="*/ 0 h 141890"/>
              <a:gd name="connsiteX26" fmla="*/ 1085850 w 12276701"/>
              <a:gd name="connsiteY26" fmla="*/ 141890 h 141890"/>
              <a:gd name="connsiteX27" fmla="*/ 1201995 w 12276701"/>
              <a:gd name="connsiteY27" fmla="*/ 141890 h 141890"/>
              <a:gd name="connsiteX28" fmla="*/ 1447800 w 12276701"/>
              <a:gd name="connsiteY28" fmla="*/ 0 h 141890"/>
              <a:gd name="connsiteX29" fmla="*/ 1331655 w 12276701"/>
              <a:gd name="connsiteY29" fmla="*/ 0 h 141890"/>
              <a:gd name="connsiteX30" fmla="*/ 1266825 w 12276701"/>
              <a:gd name="connsiteY30" fmla="*/ 141890 h 141890"/>
              <a:gd name="connsiteX31" fmla="*/ 1382970 w 12276701"/>
              <a:gd name="connsiteY31" fmla="*/ 141890 h 141890"/>
              <a:gd name="connsiteX32" fmla="*/ 1628775 w 12276701"/>
              <a:gd name="connsiteY32" fmla="*/ 0 h 141890"/>
              <a:gd name="connsiteX33" fmla="*/ 1512630 w 12276701"/>
              <a:gd name="connsiteY33" fmla="*/ 0 h 141890"/>
              <a:gd name="connsiteX34" fmla="*/ 1447800 w 12276701"/>
              <a:gd name="connsiteY34" fmla="*/ 141890 h 141890"/>
              <a:gd name="connsiteX35" fmla="*/ 1563945 w 12276701"/>
              <a:gd name="connsiteY35" fmla="*/ 141890 h 141890"/>
              <a:gd name="connsiteX36" fmla="*/ 1809750 w 12276701"/>
              <a:gd name="connsiteY36" fmla="*/ 0 h 141890"/>
              <a:gd name="connsiteX37" fmla="*/ 1693605 w 12276701"/>
              <a:gd name="connsiteY37" fmla="*/ 0 h 141890"/>
              <a:gd name="connsiteX38" fmla="*/ 1628775 w 12276701"/>
              <a:gd name="connsiteY38" fmla="*/ 141890 h 141890"/>
              <a:gd name="connsiteX39" fmla="*/ 1744920 w 12276701"/>
              <a:gd name="connsiteY39" fmla="*/ 141890 h 141890"/>
              <a:gd name="connsiteX40" fmla="*/ 1990725 w 12276701"/>
              <a:gd name="connsiteY40" fmla="*/ 0 h 141890"/>
              <a:gd name="connsiteX41" fmla="*/ 1874580 w 12276701"/>
              <a:gd name="connsiteY41" fmla="*/ 0 h 141890"/>
              <a:gd name="connsiteX42" fmla="*/ 1809750 w 12276701"/>
              <a:gd name="connsiteY42" fmla="*/ 141890 h 141890"/>
              <a:gd name="connsiteX43" fmla="*/ 1925895 w 12276701"/>
              <a:gd name="connsiteY43" fmla="*/ 141890 h 141890"/>
              <a:gd name="connsiteX44" fmla="*/ 2171700 w 12276701"/>
              <a:gd name="connsiteY44" fmla="*/ 0 h 141890"/>
              <a:gd name="connsiteX45" fmla="*/ 2055555 w 12276701"/>
              <a:gd name="connsiteY45" fmla="*/ 0 h 141890"/>
              <a:gd name="connsiteX46" fmla="*/ 1990725 w 12276701"/>
              <a:gd name="connsiteY46" fmla="*/ 141890 h 141890"/>
              <a:gd name="connsiteX47" fmla="*/ 2106870 w 12276701"/>
              <a:gd name="connsiteY47" fmla="*/ 141890 h 141890"/>
              <a:gd name="connsiteX48" fmla="*/ 2352675 w 12276701"/>
              <a:gd name="connsiteY48" fmla="*/ 0 h 141890"/>
              <a:gd name="connsiteX49" fmla="*/ 2236530 w 12276701"/>
              <a:gd name="connsiteY49" fmla="*/ 0 h 141890"/>
              <a:gd name="connsiteX50" fmla="*/ 2171700 w 12276701"/>
              <a:gd name="connsiteY50" fmla="*/ 141890 h 141890"/>
              <a:gd name="connsiteX51" fmla="*/ 2287845 w 12276701"/>
              <a:gd name="connsiteY51" fmla="*/ 141890 h 141890"/>
              <a:gd name="connsiteX52" fmla="*/ 2533650 w 12276701"/>
              <a:gd name="connsiteY52" fmla="*/ 0 h 141890"/>
              <a:gd name="connsiteX53" fmla="*/ 2417505 w 12276701"/>
              <a:gd name="connsiteY53" fmla="*/ 0 h 141890"/>
              <a:gd name="connsiteX54" fmla="*/ 2352675 w 12276701"/>
              <a:gd name="connsiteY54" fmla="*/ 141890 h 141890"/>
              <a:gd name="connsiteX55" fmla="*/ 2468820 w 12276701"/>
              <a:gd name="connsiteY55" fmla="*/ 141890 h 141890"/>
              <a:gd name="connsiteX56" fmla="*/ 2714625 w 12276701"/>
              <a:gd name="connsiteY56" fmla="*/ 0 h 141890"/>
              <a:gd name="connsiteX57" fmla="*/ 2598480 w 12276701"/>
              <a:gd name="connsiteY57" fmla="*/ 0 h 141890"/>
              <a:gd name="connsiteX58" fmla="*/ 2533650 w 12276701"/>
              <a:gd name="connsiteY58" fmla="*/ 141890 h 141890"/>
              <a:gd name="connsiteX59" fmla="*/ 2649795 w 12276701"/>
              <a:gd name="connsiteY59" fmla="*/ 141890 h 141890"/>
              <a:gd name="connsiteX60" fmla="*/ 2895600 w 12276701"/>
              <a:gd name="connsiteY60" fmla="*/ 0 h 141890"/>
              <a:gd name="connsiteX61" fmla="*/ 2779455 w 12276701"/>
              <a:gd name="connsiteY61" fmla="*/ 0 h 141890"/>
              <a:gd name="connsiteX62" fmla="*/ 2714625 w 12276701"/>
              <a:gd name="connsiteY62" fmla="*/ 141890 h 141890"/>
              <a:gd name="connsiteX63" fmla="*/ 2830770 w 12276701"/>
              <a:gd name="connsiteY63" fmla="*/ 141890 h 141890"/>
              <a:gd name="connsiteX64" fmla="*/ 3076575 w 12276701"/>
              <a:gd name="connsiteY64" fmla="*/ 0 h 141890"/>
              <a:gd name="connsiteX65" fmla="*/ 2960430 w 12276701"/>
              <a:gd name="connsiteY65" fmla="*/ 0 h 141890"/>
              <a:gd name="connsiteX66" fmla="*/ 2895600 w 12276701"/>
              <a:gd name="connsiteY66" fmla="*/ 141890 h 141890"/>
              <a:gd name="connsiteX67" fmla="*/ 3011745 w 12276701"/>
              <a:gd name="connsiteY67" fmla="*/ 141890 h 141890"/>
              <a:gd name="connsiteX68" fmla="*/ 3257550 w 12276701"/>
              <a:gd name="connsiteY68" fmla="*/ 0 h 141890"/>
              <a:gd name="connsiteX69" fmla="*/ 3141405 w 12276701"/>
              <a:gd name="connsiteY69" fmla="*/ 0 h 141890"/>
              <a:gd name="connsiteX70" fmla="*/ 3076575 w 12276701"/>
              <a:gd name="connsiteY70" fmla="*/ 141890 h 141890"/>
              <a:gd name="connsiteX71" fmla="*/ 3192720 w 12276701"/>
              <a:gd name="connsiteY71" fmla="*/ 141890 h 141890"/>
              <a:gd name="connsiteX72" fmla="*/ 3438525 w 12276701"/>
              <a:gd name="connsiteY72" fmla="*/ 0 h 141890"/>
              <a:gd name="connsiteX73" fmla="*/ 3322380 w 12276701"/>
              <a:gd name="connsiteY73" fmla="*/ 0 h 141890"/>
              <a:gd name="connsiteX74" fmla="*/ 3257550 w 12276701"/>
              <a:gd name="connsiteY74" fmla="*/ 141890 h 141890"/>
              <a:gd name="connsiteX75" fmla="*/ 3373695 w 12276701"/>
              <a:gd name="connsiteY75" fmla="*/ 141890 h 141890"/>
              <a:gd name="connsiteX76" fmla="*/ 3619500 w 12276701"/>
              <a:gd name="connsiteY76" fmla="*/ 0 h 141890"/>
              <a:gd name="connsiteX77" fmla="*/ 3503355 w 12276701"/>
              <a:gd name="connsiteY77" fmla="*/ 0 h 141890"/>
              <a:gd name="connsiteX78" fmla="*/ 3438525 w 12276701"/>
              <a:gd name="connsiteY78" fmla="*/ 141890 h 141890"/>
              <a:gd name="connsiteX79" fmla="*/ 3554670 w 12276701"/>
              <a:gd name="connsiteY79" fmla="*/ 141890 h 141890"/>
              <a:gd name="connsiteX80" fmla="*/ 3800475 w 12276701"/>
              <a:gd name="connsiteY80" fmla="*/ 0 h 141890"/>
              <a:gd name="connsiteX81" fmla="*/ 3684330 w 12276701"/>
              <a:gd name="connsiteY81" fmla="*/ 0 h 141890"/>
              <a:gd name="connsiteX82" fmla="*/ 3619500 w 12276701"/>
              <a:gd name="connsiteY82" fmla="*/ 141890 h 141890"/>
              <a:gd name="connsiteX83" fmla="*/ 3735645 w 12276701"/>
              <a:gd name="connsiteY83" fmla="*/ 141890 h 141890"/>
              <a:gd name="connsiteX84" fmla="*/ 3981450 w 12276701"/>
              <a:gd name="connsiteY84" fmla="*/ 0 h 141890"/>
              <a:gd name="connsiteX85" fmla="*/ 3865305 w 12276701"/>
              <a:gd name="connsiteY85" fmla="*/ 0 h 141890"/>
              <a:gd name="connsiteX86" fmla="*/ 3800475 w 12276701"/>
              <a:gd name="connsiteY86" fmla="*/ 141890 h 141890"/>
              <a:gd name="connsiteX87" fmla="*/ 3916620 w 12276701"/>
              <a:gd name="connsiteY87" fmla="*/ 141890 h 141890"/>
              <a:gd name="connsiteX88" fmla="*/ 4162425 w 12276701"/>
              <a:gd name="connsiteY88" fmla="*/ 0 h 141890"/>
              <a:gd name="connsiteX89" fmla="*/ 4046280 w 12276701"/>
              <a:gd name="connsiteY89" fmla="*/ 0 h 141890"/>
              <a:gd name="connsiteX90" fmla="*/ 3981450 w 12276701"/>
              <a:gd name="connsiteY90" fmla="*/ 141890 h 141890"/>
              <a:gd name="connsiteX91" fmla="*/ 4097595 w 12276701"/>
              <a:gd name="connsiteY91" fmla="*/ 141890 h 141890"/>
              <a:gd name="connsiteX92" fmla="*/ 4343400 w 12276701"/>
              <a:gd name="connsiteY92" fmla="*/ 0 h 141890"/>
              <a:gd name="connsiteX93" fmla="*/ 4227255 w 12276701"/>
              <a:gd name="connsiteY93" fmla="*/ 0 h 141890"/>
              <a:gd name="connsiteX94" fmla="*/ 4162425 w 12276701"/>
              <a:gd name="connsiteY94" fmla="*/ 141890 h 141890"/>
              <a:gd name="connsiteX95" fmla="*/ 4278570 w 12276701"/>
              <a:gd name="connsiteY95" fmla="*/ 141890 h 141890"/>
              <a:gd name="connsiteX96" fmla="*/ 4524375 w 12276701"/>
              <a:gd name="connsiteY96" fmla="*/ 0 h 141890"/>
              <a:gd name="connsiteX97" fmla="*/ 4408230 w 12276701"/>
              <a:gd name="connsiteY97" fmla="*/ 0 h 141890"/>
              <a:gd name="connsiteX98" fmla="*/ 4343400 w 12276701"/>
              <a:gd name="connsiteY98" fmla="*/ 141890 h 141890"/>
              <a:gd name="connsiteX99" fmla="*/ 4459545 w 12276701"/>
              <a:gd name="connsiteY99" fmla="*/ 141890 h 141890"/>
              <a:gd name="connsiteX100" fmla="*/ 4705350 w 12276701"/>
              <a:gd name="connsiteY100" fmla="*/ 0 h 141890"/>
              <a:gd name="connsiteX101" fmla="*/ 4589205 w 12276701"/>
              <a:gd name="connsiteY101" fmla="*/ 0 h 141890"/>
              <a:gd name="connsiteX102" fmla="*/ 4524375 w 12276701"/>
              <a:gd name="connsiteY102" fmla="*/ 141890 h 141890"/>
              <a:gd name="connsiteX103" fmla="*/ 4640520 w 12276701"/>
              <a:gd name="connsiteY103" fmla="*/ 141890 h 141890"/>
              <a:gd name="connsiteX104" fmla="*/ 4886325 w 12276701"/>
              <a:gd name="connsiteY104" fmla="*/ 0 h 141890"/>
              <a:gd name="connsiteX105" fmla="*/ 4770180 w 12276701"/>
              <a:gd name="connsiteY105" fmla="*/ 0 h 141890"/>
              <a:gd name="connsiteX106" fmla="*/ 4705350 w 12276701"/>
              <a:gd name="connsiteY106" fmla="*/ 141890 h 141890"/>
              <a:gd name="connsiteX107" fmla="*/ 4821495 w 12276701"/>
              <a:gd name="connsiteY107" fmla="*/ 141890 h 141890"/>
              <a:gd name="connsiteX108" fmla="*/ 5067300 w 12276701"/>
              <a:gd name="connsiteY108" fmla="*/ 0 h 141890"/>
              <a:gd name="connsiteX109" fmla="*/ 4951155 w 12276701"/>
              <a:gd name="connsiteY109" fmla="*/ 0 h 141890"/>
              <a:gd name="connsiteX110" fmla="*/ 4886325 w 12276701"/>
              <a:gd name="connsiteY110" fmla="*/ 141890 h 141890"/>
              <a:gd name="connsiteX111" fmla="*/ 5002470 w 12276701"/>
              <a:gd name="connsiteY111" fmla="*/ 141890 h 141890"/>
              <a:gd name="connsiteX112" fmla="*/ 5248275 w 12276701"/>
              <a:gd name="connsiteY112" fmla="*/ 0 h 141890"/>
              <a:gd name="connsiteX113" fmla="*/ 5132130 w 12276701"/>
              <a:gd name="connsiteY113" fmla="*/ 0 h 141890"/>
              <a:gd name="connsiteX114" fmla="*/ 5067300 w 12276701"/>
              <a:gd name="connsiteY114" fmla="*/ 141890 h 141890"/>
              <a:gd name="connsiteX115" fmla="*/ 5183445 w 12276701"/>
              <a:gd name="connsiteY115" fmla="*/ 141890 h 141890"/>
              <a:gd name="connsiteX116" fmla="*/ 5429250 w 12276701"/>
              <a:gd name="connsiteY116" fmla="*/ 0 h 141890"/>
              <a:gd name="connsiteX117" fmla="*/ 5313105 w 12276701"/>
              <a:gd name="connsiteY117" fmla="*/ 0 h 141890"/>
              <a:gd name="connsiteX118" fmla="*/ 5248275 w 12276701"/>
              <a:gd name="connsiteY118" fmla="*/ 141890 h 141890"/>
              <a:gd name="connsiteX119" fmla="*/ 5364420 w 12276701"/>
              <a:gd name="connsiteY119" fmla="*/ 141890 h 141890"/>
              <a:gd name="connsiteX120" fmla="*/ 5610225 w 12276701"/>
              <a:gd name="connsiteY120" fmla="*/ 0 h 141890"/>
              <a:gd name="connsiteX121" fmla="*/ 5494080 w 12276701"/>
              <a:gd name="connsiteY121" fmla="*/ 0 h 141890"/>
              <a:gd name="connsiteX122" fmla="*/ 5429250 w 12276701"/>
              <a:gd name="connsiteY122" fmla="*/ 141890 h 141890"/>
              <a:gd name="connsiteX123" fmla="*/ 5545395 w 12276701"/>
              <a:gd name="connsiteY123" fmla="*/ 141890 h 141890"/>
              <a:gd name="connsiteX124" fmla="*/ 5791200 w 12276701"/>
              <a:gd name="connsiteY124" fmla="*/ 0 h 141890"/>
              <a:gd name="connsiteX125" fmla="*/ 5675055 w 12276701"/>
              <a:gd name="connsiteY125" fmla="*/ 0 h 141890"/>
              <a:gd name="connsiteX126" fmla="*/ 5610225 w 12276701"/>
              <a:gd name="connsiteY126" fmla="*/ 141890 h 141890"/>
              <a:gd name="connsiteX127" fmla="*/ 5726370 w 12276701"/>
              <a:gd name="connsiteY127" fmla="*/ 141890 h 141890"/>
              <a:gd name="connsiteX128" fmla="*/ 12276701 w 12276701"/>
              <a:gd name="connsiteY128" fmla="*/ 0 h 141890"/>
              <a:gd name="connsiteX129" fmla="*/ 5856030 w 12276701"/>
              <a:gd name="connsiteY129" fmla="*/ 0 h 141890"/>
              <a:gd name="connsiteX130" fmla="*/ 5791200 w 12276701"/>
              <a:gd name="connsiteY130" fmla="*/ 141890 h 141890"/>
              <a:gd name="connsiteX131" fmla="*/ 12276701 w 12276701"/>
              <a:gd name="connsiteY131" fmla="*/ 141890 h 14189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</a:cxnLst>
            <a:rect l="l" t="t" r="r" b="b"/>
            <a:pathLst>
              <a:path w="12276701" h="141890">
                <a:moveTo>
                  <a:pt x="180975" y="0"/>
                </a:moveTo>
                <a:lnTo>
                  <a:pt x="64830" y="0"/>
                </a:lnTo>
                <a:lnTo>
                  <a:pt x="0" y="141890"/>
                </a:lnTo>
                <a:lnTo>
                  <a:pt x="116145" y="141890"/>
                </a:lnTo>
                <a:close/>
                <a:moveTo>
                  <a:pt x="361950" y="0"/>
                </a:moveTo>
                <a:lnTo>
                  <a:pt x="245805" y="0"/>
                </a:lnTo>
                <a:lnTo>
                  <a:pt x="180975" y="141890"/>
                </a:lnTo>
                <a:lnTo>
                  <a:pt x="297120" y="141890"/>
                </a:lnTo>
                <a:close/>
                <a:moveTo>
                  <a:pt x="542925" y="0"/>
                </a:moveTo>
                <a:lnTo>
                  <a:pt x="426780" y="0"/>
                </a:lnTo>
                <a:lnTo>
                  <a:pt x="361950" y="141890"/>
                </a:lnTo>
                <a:lnTo>
                  <a:pt x="478095" y="141890"/>
                </a:lnTo>
                <a:close/>
                <a:moveTo>
                  <a:pt x="723900" y="0"/>
                </a:moveTo>
                <a:lnTo>
                  <a:pt x="607755" y="0"/>
                </a:lnTo>
                <a:lnTo>
                  <a:pt x="542925" y="141890"/>
                </a:lnTo>
                <a:lnTo>
                  <a:pt x="659070" y="141890"/>
                </a:lnTo>
                <a:close/>
                <a:moveTo>
                  <a:pt x="904875" y="0"/>
                </a:moveTo>
                <a:lnTo>
                  <a:pt x="788730" y="0"/>
                </a:lnTo>
                <a:lnTo>
                  <a:pt x="723900" y="141890"/>
                </a:lnTo>
                <a:lnTo>
                  <a:pt x="840045" y="141890"/>
                </a:lnTo>
                <a:close/>
                <a:moveTo>
                  <a:pt x="1085850" y="0"/>
                </a:moveTo>
                <a:lnTo>
                  <a:pt x="969705" y="0"/>
                </a:lnTo>
                <a:lnTo>
                  <a:pt x="904875" y="141890"/>
                </a:lnTo>
                <a:lnTo>
                  <a:pt x="1021020" y="141890"/>
                </a:lnTo>
                <a:close/>
                <a:moveTo>
                  <a:pt x="1266825" y="0"/>
                </a:moveTo>
                <a:lnTo>
                  <a:pt x="1150680" y="0"/>
                </a:lnTo>
                <a:lnTo>
                  <a:pt x="1085850" y="141890"/>
                </a:lnTo>
                <a:lnTo>
                  <a:pt x="1201995" y="141890"/>
                </a:lnTo>
                <a:close/>
                <a:moveTo>
                  <a:pt x="1447800" y="0"/>
                </a:moveTo>
                <a:lnTo>
                  <a:pt x="1331655" y="0"/>
                </a:lnTo>
                <a:lnTo>
                  <a:pt x="1266825" y="141890"/>
                </a:lnTo>
                <a:lnTo>
                  <a:pt x="1382970" y="141890"/>
                </a:lnTo>
                <a:close/>
                <a:moveTo>
                  <a:pt x="1628775" y="0"/>
                </a:moveTo>
                <a:lnTo>
                  <a:pt x="1512630" y="0"/>
                </a:lnTo>
                <a:lnTo>
                  <a:pt x="1447800" y="141890"/>
                </a:lnTo>
                <a:lnTo>
                  <a:pt x="1563945" y="141890"/>
                </a:lnTo>
                <a:close/>
                <a:moveTo>
                  <a:pt x="1809750" y="0"/>
                </a:moveTo>
                <a:lnTo>
                  <a:pt x="1693605" y="0"/>
                </a:lnTo>
                <a:lnTo>
                  <a:pt x="1628775" y="141890"/>
                </a:lnTo>
                <a:lnTo>
                  <a:pt x="1744920" y="141890"/>
                </a:lnTo>
                <a:close/>
                <a:moveTo>
                  <a:pt x="1990725" y="0"/>
                </a:moveTo>
                <a:lnTo>
                  <a:pt x="1874580" y="0"/>
                </a:lnTo>
                <a:lnTo>
                  <a:pt x="1809750" y="141890"/>
                </a:lnTo>
                <a:lnTo>
                  <a:pt x="1925895" y="141890"/>
                </a:lnTo>
                <a:close/>
                <a:moveTo>
                  <a:pt x="2171700" y="0"/>
                </a:moveTo>
                <a:lnTo>
                  <a:pt x="2055555" y="0"/>
                </a:lnTo>
                <a:lnTo>
                  <a:pt x="1990725" y="141890"/>
                </a:lnTo>
                <a:lnTo>
                  <a:pt x="2106870" y="141890"/>
                </a:lnTo>
                <a:close/>
                <a:moveTo>
                  <a:pt x="2352675" y="0"/>
                </a:moveTo>
                <a:lnTo>
                  <a:pt x="2236530" y="0"/>
                </a:lnTo>
                <a:lnTo>
                  <a:pt x="2171700" y="141890"/>
                </a:lnTo>
                <a:lnTo>
                  <a:pt x="2287845" y="141890"/>
                </a:lnTo>
                <a:close/>
                <a:moveTo>
                  <a:pt x="2533650" y="0"/>
                </a:moveTo>
                <a:lnTo>
                  <a:pt x="2417505" y="0"/>
                </a:lnTo>
                <a:lnTo>
                  <a:pt x="2352675" y="141890"/>
                </a:lnTo>
                <a:lnTo>
                  <a:pt x="2468820" y="141890"/>
                </a:lnTo>
                <a:close/>
                <a:moveTo>
                  <a:pt x="2714625" y="0"/>
                </a:moveTo>
                <a:lnTo>
                  <a:pt x="2598480" y="0"/>
                </a:lnTo>
                <a:lnTo>
                  <a:pt x="2533650" y="141890"/>
                </a:lnTo>
                <a:lnTo>
                  <a:pt x="2649795" y="141890"/>
                </a:lnTo>
                <a:close/>
                <a:moveTo>
                  <a:pt x="2895600" y="0"/>
                </a:moveTo>
                <a:lnTo>
                  <a:pt x="2779455" y="0"/>
                </a:lnTo>
                <a:lnTo>
                  <a:pt x="2714625" y="141890"/>
                </a:lnTo>
                <a:lnTo>
                  <a:pt x="2830770" y="141890"/>
                </a:lnTo>
                <a:close/>
                <a:moveTo>
                  <a:pt x="3076575" y="0"/>
                </a:moveTo>
                <a:lnTo>
                  <a:pt x="2960430" y="0"/>
                </a:lnTo>
                <a:lnTo>
                  <a:pt x="2895600" y="141890"/>
                </a:lnTo>
                <a:lnTo>
                  <a:pt x="3011745" y="141890"/>
                </a:lnTo>
                <a:close/>
                <a:moveTo>
                  <a:pt x="3257550" y="0"/>
                </a:moveTo>
                <a:lnTo>
                  <a:pt x="3141405" y="0"/>
                </a:lnTo>
                <a:lnTo>
                  <a:pt x="3076575" y="141890"/>
                </a:lnTo>
                <a:lnTo>
                  <a:pt x="3192720" y="141890"/>
                </a:lnTo>
                <a:close/>
                <a:moveTo>
                  <a:pt x="3438525" y="0"/>
                </a:moveTo>
                <a:lnTo>
                  <a:pt x="3322380" y="0"/>
                </a:lnTo>
                <a:lnTo>
                  <a:pt x="3257550" y="141890"/>
                </a:lnTo>
                <a:lnTo>
                  <a:pt x="3373695" y="141890"/>
                </a:lnTo>
                <a:close/>
                <a:moveTo>
                  <a:pt x="3619500" y="0"/>
                </a:moveTo>
                <a:lnTo>
                  <a:pt x="3503355" y="0"/>
                </a:lnTo>
                <a:lnTo>
                  <a:pt x="3438525" y="141890"/>
                </a:lnTo>
                <a:lnTo>
                  <a:pt x="3554670" y="141890"/>
                </a:lnTo>
                <a:close/>
                <a:moveTo>
                  <a:pt x="3800475" y="0"/>
                </a:moveTo>
                <a:lnTo>
                  <a:pt x="3684330" y="0"/>
                </a:lnTo>
                <a:lnTo>
                  <a:pt x="3619500" y="141890"/>
                </a:lnTo>
                <a:lnTo>
                  <a:pt x="3735645" y="141890"/>
                </a:lnTo>
                <a:close/>
                <a:moveTo>
                  <a:pt x="3981450" y="0"/>
                </a:moveTo>
                <a:lnTo>
                  <a:pt x="3865305" y="0"/>
                </a:lnTo>
                <a:lnTo>
                  <a:pt x="3800475" y="141890"/>
                </a:lnTo>
                <a:lnTo>
                  <a:pt x="3916620" y="141890"/>
                </a:lnTo>
                <a:close/>
                <a:moveTo>
                  <a:pt x="4162425" y="0"/>
                </a:moveTo>
                <a:lnTo>
                  <a:pt x="4046280" y="0"/>
                </a:lnTo>
                <a:lnTo>
                  <a:pt x="3981450" y="141890"/>
                </a:lnTo>
                <a:lnTo>
                  <a:pt x="4097595" y="141890"/>
                </a:lnTo>
                <a:close/>
                <a:moveTo>
                  <a:pt x="4343400" y="0"/>
                </a:moveTo>
                <a:lnTo>
                  <a:pt x="4227255" y="0"/>
                </a:lnTo>
                <a:lnTo>
                  <a:pt x="4162425" y="141890"/>
                </a:lnTo>
                <a:lnTo>
                  <a:pt x="4278570" y="141890"/>
                </a:lnTo>
                <a:close/>
                <a:moveTo>
                  <a:pt x="4524375" y="0"/>
                </a:moveTo>
                <a:lnTo>
                  <a:pt x="4408230" y="0"/>
                </a:lnTo>
                <a:lnTo>
                  <a:pt x="4343400" y="141890"/>
                </a:lnTo>
                <a:lnTo>
                  <a:pt x="4459545" y="141890"/>
                </a:lnTo>
                <a:close/>
                <a:moveTo>
                  <a:pt x="4705350" y="0"/>
                </a:moveTo>
                <a:lnTo>
                  <a:pt x="4589205" y="0"/>
                </a:lnTo>
                <a:lnTo>
                  <a:pt x="4524375" y="141890"/>
                </a:lnTo>
                <a:lnTo>
                  <a:pt x="4640520" y="141890"/>
                </a:lnTo>
                <a:close/>
                <a:moveTo>
                  <a:pt x="4886325" y="0"/>
                </a:moveTo>
                <a:lnTo>
                  <a:pt x="4770180" y="0"/>
                </a:lnTo>
                <a:lnTo>
                  <a:pt x="4705350" y="141890"/>
                </a:lnTo>
                <a:lnTo>
                  <a:pt x="4821495" y="141890"/>
                </a:lnTo>
                <a:close/>
                <a:moveTo>
                  <a:pt x="5067300" y="0"/>
                </a:moveTo>
                <a:lnTo>
                  <a:pt x="4951155" y="0"/>
                </a:lnTo>
                <a:lnTo>
                  <a:pt x="4886325" y="141890"/>
                </a:lnTo>
                <a:lnTo>
                  <a:pt x="5002470" y="141890"/>
                </a:lnTo>
                <a:close/>
                <a:moveTo>
                  <a:pt x="5248275" y="0"/>
                </a:moveTo>
                <a:lnTo>
                  <a:pt x="5132130" y="0"/>
                </a:lnTo>
                <a:lnTo>
                  <a:pt x="5067300" y="141890"/>
                </a:lnTo>
                <a:lnTo>
                  <a:pt x="5183445" y="141890"/>
                </a:lnTo>
                <a:close/>
                <a:moveTo>
                  <a:pt x="5429250" y="0"/>
                </a:moveTo>
                <a:lnTo>
                  <a:pt x="5313105" y="0"/>
                </a:lnTo>
                <a:lnTo>
                  <a:pt x="5248275" y="141890"/>
                </a:lnTo>
                <a:lnTo>
                  <a:pt x="5364420" y="141890"/>
                </a:lnTo>
                <a:close/>
                <a:moveTo>
                  <a:pt x="5610225" y="0"/>
                </a:moveTo>
                <a:lnTo>
                  <a:pt x="5494080" y="0"/>
                </a:lnTo>
                <a:lnTo>
                  <a:pt x="5429250" y="141890"/>
                </a:lnTo>
                <a:lnTo>
                  <a:pt x="5545395" y="141890"/>
                </a:lnTo>
                <a:close/>
                <a:moveTo>
                  <a:pt x="5791200" y="0"/>
                </a:moveTo>
                <a:lnTo>
                  <a:pt x="5675055" y="0"/>
                </a:lnTo>
                <a:lnTo>
                  <a:pt x="5610225" y="141890"/>
                </a:lnTo>
                <a:lnTo>
                  <a:pt x="5726370" y="141890"/>
                </a:lnTo>
                <a:close/>
                <a:moveTo>
                  <a:pt x="12276701" y="0"/>
                </a:moveTo>
                <a:lnTo>
                  <a:pt x="5856030" y="0"/>
                </a:lnTo>
                <a:lnTo>
                  <a:pt x="5791200" y="141890"/>
                </a:lnTo>
                <a:lnTo>
                  <a:pt x="12276701" y="141890"/>
                </a:lnTo>
                <a:close/>
              </a:path>
            </a:pathLst>
          </a:cu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>
            <p:custDataLst>
              <p:tags r:id="rId3"/>
            </p:custDataLst>
          </p:nvPr>
        </p:nvSpPr>
        <p:spPr>
          <a:xfrm>
            <a:off x="0" y="1"/>
            <a:ext cx="12192000" cy="586156"/>
          </a:xfrm>
          <a:prstGeom prst="rect">
            <a:avLst/>
          </a:prstGeom>
          <a:solidFill>
            <a:srgbClr val="0053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200"/>
            <a:r>
              <a:rPr lang="en-US" altLang="zh-CN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箭头: V 形 3"/>
          <p:cNvSpPr/>
          <p:nvPr userDrawn="1">
            <p:custDataLst>
              <p:tags r:id="rId4"/>
            </p:custDataLst>
          </p:nvPr>
        </p:nvSpPr>
        <p:spPr>
          <a:xfrm>
            <a:off x="302045" y="84314"/>
            <a:ext cx="377405" cy="425642"/>
          </a:xfrm>
          <a:prstGeom prst="chevron">
            <a:avLst/>
          </a:prstGeom>
          <a:solidFill>
            <a:schemeClr val="bg1"/>
          </a:solidFill>
          <a:ln>
            <a:solidFill>
              <a:srgbClr val="0070C0"/>
            </a:solidFill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箭头: V 形 61"/>
          <p:cNvSpPr/>
          <p:nvPr userDrawn="1">
            <p:custDataLst>
              <p:tags r:id="rId5"/>
            </p:custDataLst>
          </p:nvPr>
        </p:nvSpPr>
        <p:spPr>
          <a:xfrm>
            <a:off x="662522" y="84314"/>
            <a:ext cx="377405" cy="425642"/>
          </a:xfrm>
          <a:prstGeom prst="chevron">
            <a:avLst/>
          </a:prstGeom>
          <a:solidFill>
            <a:schemeClr val="bg1"/>
          </a:solidFill>
          <a:ln>
            <a:solidFill>
              <a:srgbClr val="0070C0"/>
            </a:solidFill>
          </a:ln>
          <a:effectLst>
            <a:outerShdw blurRad="4953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文本框 14"/>
          <p:cNvSpPr txBox="1"/>
          <p:nvPr userDrawn="1">
            <p:custDataLst>
              <p:tags r:id="rId6"/>
            </p:custDataLst>
          </p:nvPr>
        </p:nvSpPr>
        <p:spPr>
          <a:xfrm>
            <a:off x="1081439" y="91359"/>
            <a:ext cx="3543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400" b="1" smtClean="0">
                <a:solidFill>
                  <a:schemeClr val="bg1"/>
                </a:solidFill>
                <a:effectLst>
                  <a:outerShdw blurRad="292100" dist="38100" dir="2700000" algn="tl" rotWithShape="0">
                    <a:prstClr val="black">
                      <a:alpha val="20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三、利用光电门测速度</a:t>
            </a:r>
          </a:p>
        </p:txBody>
      </p:sp>
      <p:pic>
        <p:nvPicPr>
          <p:cNvPr id="27" name="图片 26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4203" y="-201862"/>
            <a:ext cx="1319842" cy="989882"/>
          </a:xfrm>
          <a:prstGeom prst="rect">
            <a:avLst/>
          </a:prstGeom>
        </p:spPr>
      </p:pic>
      <p:grpSp>
        <p:nvGrpSpPr>
          <p:cNvPr id="16" name="组合 15"/>
          <p:cNvGrpSpPr/>
          <p:nvPr userDrawn="1">
            <p:custDataLst>
              <p:tags r:id="rId9"/>
            </p:custDataLst>
          </p:nvPr>
        </p:nvGrpSpPr>
        <p:grpSpPr>
          <a:xfrm rot="1637247">
            <a:off x="11813294" y="-416858"/>
            <a:ext cx="1040524" cy="993228"/>
            <a:chOff x="11813294" y="-416858"/>
            <a:chExt cx="1040524" cy="993228"/>
          </a:xfrm>
        </p:grpSpPr>
        <p:sp>
          <p:nvSpPr>
            <p:cNvPr id="17" name="矩形 16"/>
            <p:cNvSpPr/>
            <p:nvPr>
              <p:custDataLst>
                <p:tags r:id="rId10"/>
              </p:custDataLst>
            </p:nvPr>
          </p:nvSpPr>
          <p:spPr>
            <a:xfrm>
              <a:off x="11813294" y="-85782"/>
              <a:ext cx="662152" cy="662152"/>
            </a:xfrm>
            <a:prstGeom prst="rect">
              <a:avLst/>
            </a:prstGeom>
            <a:noFill/>
            <a:ln w="6350">
              <a:solidFill>
                <a:schemeClr val="bg1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>
              <p:custDataLst>
                <p:tags r:id="rId11"/>
              </p:custDataLst>
            </p:nvPr>
          </p:nvSpPr>
          <p:spPr>
            <a:xfrm>
              <a:off x="12002480" y="-142940"/>
              <a:ext cx="662152" cy="662152"/>
            </a:xfrm>
            <a:prstGeom prst="rect">
              <a:avLst/>
            </a:prstGeom>
            <a:noFill/>
            <a:ln w="6350">
              <a:solidFill>
                <a:schemeClr val="bg1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>
              <p:custDataLst>
                <p:tags r:id="rId12"/>
              </p:custDataLst>
            </p:nvPr>
          </p:nvSpPr>
          <p:spPr>
            <a:xfrm>
              <a:off x="11907887" y="-416858"/>
              <a:ext cx="662152" cy="662152"/>
            </a:xfrm>
            <a:prstGeom prst="rect">
              <a:avLst/>
            </a:prstGeom>
            <a:noFill/>
            <a:ln w="6350">
              <a:solidFill>
                <a:schemeClr val="bg1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>
              <p:custDataLst>
                <p:tags r:id="rId13"/>
              </p:custDataLst>
            </p:nvPr>
          </p:nvSpPr>
          <p:spPr>
            <a:xfrm>
              <a:off x="12191666" y="-331076"/>
              <a:ext cx="662152" cy="662152"/>
            </a:xfrm>
            <a:prstGeom prst="rect">
              <a:avLst/>
            </a:prstGeom>
            <a:noFill/>
            <a:ln w="6350">
              <a:solidFill>
                <a:schemeClr val="bg1">
                  <a:alpha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1_方法技巧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318" cy="172728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/>
          </a:p>
        </p:txBody>
      </p:sp>
      <p:sp>
        <p:nvSpPr>
          <p:cNvPr id="15" name="任意形状 14"/>
          <p:cNvSpPr/>
          <p:nvPr userDrawn="1">
            <p:custDataLst>
              <p:tags r:id="rId3"/>
            </p:custDataLst>
          </p:nvPr>
        </p:nvSpPr>
        <p:spPr>
          <a:xfrm>
            <a:off x="1" y="1501492"/>
            <a:ext cx="12192317" cy="1501017"/>
          </a:xfrm>
          <a:custGeom>
            <a:gdLst>
              <a:gd name="connsiteX0" fmla="*/ 0 w 12191999"/>
              <a:gd name="connsiteY0" fmla="*/ 0 h 1500947"/>
              <a:gd name="connsiteX1" fmla="*/ 12191999 w 12191999"/>
              <a:gd name="connsiteY1" fmla="*/ 0 h 1500947"/>
              <a:gd name="connsiteX2" fmla="*/ 12191999 w 12191999"/>
              <a:gd name="connsiteY2" fmla="*/ 669131 h 1500947"/>
              <a:gd name="connsiteX3" fmla="*/ 11750290 w 12191999"/>
              <a:gd name="connsiteY3" fmla="*/ 788658 h 1500947"/>
              <a:gd name="connsiteX4" fmla="*/ 6096001 w 12191999"/>
              <a:gd name="connsiteY4" fmla="*/ 1500947 h 1500947"/>
              <a:gd name="connsiteX5" fmla="*/ 441709 w 12191999"/>
              <a:gd name="connsiteY5" fmla="*/ 788658 h 1500947"/>
              <a:gd name="connsiteX6" fmla="*/ 0 w 12191999"/>
              <a:gd name="connsiteY6" fmla="*/ 669130 h 1500947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1999" h="1500947">
                <a:moveTo>
                  <a:pt x="0" y="0"/>
                </a:moveTo>
                <a:lnTo>
                  <a:pt x="12191999" y="0"/>
                </a:lnTo>
                <a:lnTo>
                  <a:pt x="12191999" y="669131"/>
                </a:lnTo>
                <a:lnTo>
                  <a:pt x="11750290" y="788658"/>
                </a:lnTo>
                <a:cubicBezTo>
                  <a:pt x="9943031" y="1253646"/>
                  <a:pt x="8048396" y="1500947"/>
                  <a:pt x="6096001" y="1500947"/>
                </a:cubicBezTo>
                <a:cubicBezTo>
                  <a:pt x="4143604" y="1500947"/>
                  <a:pt x="2248969" y="1253646"/>
                  <a:pt x="441709" y="788658"/>
                </a:cubicBezTo>
                <a:lnTo>
                  <a:pt x="0" y="66913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sz="2400"/>
          </a:p>
        </p:txBody>
      </p:sp>
      <p:sp>
        <p:nvSpPr>
          <p:cNvPr id="16" name="圆角矩形 15"/>
          <p:cNvSpPr/>
          <p:nvPr userDrawn="1">
            <p:custDataLst>
              <p:tags r:id="rId4"/>
            </p:custDataLst>
          </p:nvPr>
        </p:nvSpPr>
        <p:spPr>
          <a:xfrm>
            <a:off x="541882" y="1137476"/>
            <a:ext cx="11108557" cy="5286906"/>
          </a:xfrm>
          <a:prstGeom prst="roundRect">
            <a:avLst>
              <a:gd name="adj" fmla="val 1925"/>
            </a:avLst>
          </a:prstGeom>
          <a:pattFill prst="smGrid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  <a:effectLst>
            <a:outerShdw blurRad="762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/>
          </a:p>
        </p:txBody>
      </p:sp>
      <p:sp>
        <p:nvSpPr>
          <p:cNvPr id="22" name="任意形状 21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838221" cy="707755"/>
          </a:xfrm>
          <a:custGeom>
            <a:gdLst>
              <a:gd name="connsiteX0" fmla="*/ 0 w 670093"/>
              <a:gd name="connsiteY0" fmla="*/ 0 h 425685"/>
              <a:gd name="connsiteX1" fmla="*/ 670093 w 670093"/>
              <a:gd name="connsiteY1" fmla="*/ 0 h 425685"/>
              <a:gd name="connsiteX2" fmla="*/ 664674 w 670093"/>
              <a:gd name="connsiteY2" fmla="*/ 53757 h 425685"/>
              <a:gd name="connsiteX3" fmla="*/ 208333 w 670093"/>
              <a:gd name="connsiteY3" fmla="*/ 425685 h 425685"/>
              <a:gd name="connsiteX4" fmla="*/ 27021 w 670093"/>
              <a:gd name="connsiteY4" fmla="*/ 389080 h 425685"/>
              <a:gd name="connsiteX5" fmla="*/ 0 w 670093"/>
              <a:gd name="connsiteY5" fmla="*/ 374413 h 425685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70093" h="425684">
                <a:moveTo>
                  <a:pt x="0" y="0"/>
                </a:moveTo>
                <a:lnTo>
                  <a:pt x="670093" y="0"/>
                </a:lnTo>
                <a:lnTo>
                  <a:pt x="664674" y="53757"/>
                </a:lnTo>
                <a:cubicBezTo>
                  <a:pt x="621239" y="266015"/>
                  <a:pt x="433432" y="425685"/>
                  <a:pt x="208333" y="425685"/>
                </a:cubicBezTo>
                <a:cubicBezTo>
                  <a:pt x="144019" y="425685"/>
                  <a:pt x="82749" y="412651"/>
                  <a:pt x="27021" y="389080"/>
                </a:cubicBezTo>
                <a:lnTo>
                  <a:pt x="0" y="374413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sz="2400"/>
          </a:p>
        </p:txBody>
      </p:sp>
      <p:sp>
        <p:nvSpPr>
          <p:cNvPr id="2" name="文本框 1"/>
          <p:cNvSpPr txBox="1"/>
          <p:nvPr userDrawn="1">
            <p:custDataLst>
              <p:tags r:id="rId6"/>
            </p:custDataLst>
          </p:nvPr>
        </p:nvSpPr>
        <p:spPr>
          <a:xfrm>
            <a:off x="-1" y="-55373"/>
            <a:ext cx="9362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i="1"/>
              <a:t>判断正误</a:t>
            </a:r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6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8" name="矩形 17"/>
          <p:cNvSpPr/>
          <p:nvPr userDrawn="1">
            <p:custDataLst>
              <p:tags r:id="rId2"/>
            </p:custDataLst>
          </p:nvPr>
        </p:nvSpPr>
        <p:spPr>
          <a:xfrm>
            <a:off x="192450" y="431921"/>
            <a:ext cx="11863070" cy="6219190"/>
          </a:xfrm>
          <a:prstGeom prst="rect">
            <a:avLst/>
          </a:prstGeom>
          <a:pattFill prst="pct5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动作按钮: 后退或前一项 4">
            <a:hlinkClick action="ppaction://hlinkshowjump?jump=previousslide"/>
          </p:cNvPr>
          <p:cNvSpPr/>
          <p:nvPr userDrawn="1">
            <p:custDataLst>
              <p:tags r:id="rId3"/>
            </p:custDataLst>
          </p:nvPr>
        </p:nvSpPr>
        <p:spPr>
          <a:xfrm>
            <a:off x="11117580" y="6513513"/>
            <a:ext cx="268605" cy="268605"/>
          </a:xfrm>
          <a:prstGeom prst="actionButtonBackPrevio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动作按钮: 前进或下一项 5">
            <a:hlinkClick action="ppaction://hlinkshowjump?jump=nextslide"/>
          </p:cNvPr>
          <p:cNvSpPr/>
          <p:nvPr userDrawn="1">
            <p:custDataLst>
              <p:tags r:id="rId4"/>
            </p:custDataLst>
          </p:nvPr>
        </p:nvSpPr>
        <p:spPr>
          <a:xfrm>
            <a:off x="11497310" y="6513513"/>
            <a:ext cx="268605" cy="268605"/>
          </a:xfrm>
          <a:prstGeom prst="actionButtonForwardNex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动作按钮: 结束 7">
            <a:hlinkClick action="ppaction://noaction"/>
          </p:cNvPr>
          <p:cNvSpPr/>
          <p:nvPr userDrawn="1">
            <p:custDataLst>
              <p:tags r:id="rId5"/>
            </p:custDataLst>
          </p:nvPr>
        </p:nvSpPr>
        <p:spPr>
          <a:xfrm>
            <a:off x="11877040" y="6509385"/>
            <a:ext cx="276860" cy="276860"/>
          </a:xfrm>
          <a:prstGeom prst="actionButtonE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 userDrawn="1">
            <p:custDataLst>
              <p:tags r:id="rId6"/>
            </p:custDataLst>
          </p:nvPr>
        </p:nvCxnSpPr>
        <p:spPr>
          <a:xfrm>
            <a:off x="192405" y="358157"/>
            <a:ext cx="10945495" cy="8255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矩形 3"/>
          <p:cNvSpPr/>
          <p:nvPr userDrawn="1">
            <p:custDataLst>
              <p:tags r:id="rId7"/>
            </p:custDataLst>
          </p:nvPr>
        </p:nvSpPr>
        <p:spPr>
          <a:xfrm>
            <a:off x="175895" y="1922"/>
            <a:ext cx="159385" cy="37084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>
            <p:custDataLst>
              <p:tags r:id="rId8"/>
            </p:custDataLst>
          </p:nvPr>
        </p:nvSpPr>
        <p:spPr>
          <a:xfrm>
            <a:off x="11075670" y="0"/>
            <a:ext cx="949325" cy="3810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 userDrawn="1">
            <p:custDataLst>
              <p:tags r:id="rId9"/>
            </p:custDataLst>
          </p:nvPr>
        </p:nvSpPr>
        <p:spPr>
          <a:xfrm>
            <a:off x="11042684" y="34273"/>
            <a:ext cx="108077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1600">
                <a:solidFill>
                  <a:schemeClr val="accent6">
                    <a:lumMod val="40000"/>
                    <a:lumOff val="60000"/>
                  </a:schemeClr>
                </a:solidFill>
                <a:latin typeface="方正小标宋简体" panose="02010601030101010101" charset="-122"/>
                <a:ea typeface="方正小标宋简体" panose="02010601030101010101" charset="-122"/>
                <a:sym typeface="+mn-ea"/>
              </a:rPr>
              <a:t>创新设计</a:t>
            </a:r>
          </a:p>
        </p:txBody>
      </p:sp>
      <p:sp>
        <p:nvSpPr>
          <p:cNvPr id="15" name="文本框 1"/>
          <p:cNvSpPr txBox="1"/>
          <p:nvPr userDrawn="1">
            <p:custDataLst>
              <p:tags r:id="rId10"/>
            </p:custDataLst>
          </p:nvPr>
        </p:nvSpPr>
        <p:spPr>
          <a:xfrm>
            <a:off x="382321" y="13885"/>
            <a:ext cx="5332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800" b="1">
                <a:solidFill>
                  <a:schemeClr val="accent6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专题强化</a:t>
            </a:r>
          </a:p>
        </p:txBody>
      </p:sp>
      <p:sp>
        <p:nvSpPr>
          <p:cNvPr id="16" name="圆角矩形 15">
            <a:hlinkClick action="ppaction://noaction"/>
          </p:cNvPr>
          <p:cNvSpPr/>
          <p:nvPr userDrawn="1">
            <p:custDataLst>
              <p:tags r:id="rId11"/>
            </p:custDataLst>
          </p:nvPr>
        </p:nvSpPr>
        <p:spPr>
          <a:xfrm>
            <a:off x="8549784" y="6507802"/>
            <a:ext cx="1209276" cy="26098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zh-CN" altLang="en-US"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专题强化</a:t>
            </a:r>
            <a:endParaRPr sz="1400" err="1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圆角矩形 16">
            <a:hlinkClick action="ppaction://noaction"/>
          </p:cNvPr>
          <p:cNvSpPr/>
          <p:nvPr userDrawn="1">
            <p:custDataLst>
              <p:tags r:id="rId12"/>
            </p:custDataLst>
          </p:nvPr>
        </p:nvSpPr>
        <p:spPr>
          <a:xfrm>
            <a:off x="9804007" y="6507802"/>
            <a:ext cx="1209276" cy="26098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sz="1400" err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课时限时练</a:t>
            </a:r>
            <a:endParaRPr sz="140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43676F1-67CE-474C-B2B6-01E1914C7256}" type="datetimeFigureOut">
              <a:rPr kumimoji="1" lang="zh-CN" altLang="en-US" smtClean="0"/>
              <a:t>2023/10/19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A8F59F9-87BF-C042-BEE6-99EBD21F5AD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">
  <p:cSld name="标题和文本"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00050" y="924560"/>
            <a:ext cx="5309235" cy="619125"/>
          </a:xfrm>
        </p:spPr>
        <p:txBody>
          <a:bodyPr/>
          <a:lstStyle>
            <a:lvl1pPr algn="l">
              <a:defRPr sz="2400">
                <a:latin typeface="Times New Roman" panose="02020603050405020304" pitchFamily="18" charset="0"/>
                <a:ea typeface="微软雅黑" pitchFamily="3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00050" y="1854200"/>
            <a:ext cx="4979035" cy="557530"/>
          </a:xfrm>
        </p:spPr>
        <p:txBody>
          <a:bodyPr/>
          <a:lstStyle>
            <a:lvl1pPr algn="l">
              <a:defRPr sz="2400">
                <a:latin typeface="Times New Roman" panose="02020603050405020304" pitchFamily="18" charset="0"/>
                <a:ea typeface="微软雅黑" pitchFamily="34" charset="-122"/>
              </a:defRPr>
            </a:lvl1pPr>
            <a:lvl5pPr marL="1645920" indent="0">
              <a:buNone/>
              <a:defRPr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2"/>
            <p:custDataLst>
              <p:tags r:id="rId4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mtClean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pPr lvl="0">
              <a:buNone/>
            </a:pPr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1" name="矩形 25"/>
          <p:cNvSpPr>
            <a:spLocks noChangeArrowheads="1"/>
          </p:cNvSpPr>
          <p:nvPr userDrawn="1">
            <p:custDataLst>
              <p:tags r:id="rId2"/>
            </p:custDataLst>
          </p:nvPr>
        </p:nvSpPr>
        <p:spPr bwMode="auto">
          <a:xfrm flipV="1">
            <a:off x="1003394" y="743903"/>
            <a:ext cx="10841261" cy="60959"/>
          </a:xfrm>
          <a:prstGeom prst="rect">
            <a:avLst/>
          </a:prstGeom>
          <a:solidFill>
            <a:srgbClr val="9A713C"/>
          </a:solidFill>
          <a:ln w="9525" algn="ctr">
            <a:noFill/>
            <a:miter lim="800000"/>
          </a:ln>
        </p:spPr>
        <p:txBody>
          <a:bodyPr lIns="91436" tIns="45718" rIns="91436" bIns="45718" anchor="ctr"/>
          <a:lstStyle/>
          <a:p>
            <a:pPr marL="0" marR="0" lvl="0" indent="0" algn="ctr" defTabSz="68453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65" b="0" i="0" u="none" strike="noStrike" kern="0" cap="none" spc="0" normalizeH="0" baseline="0" noProof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微软雅黑" pitchFamily="34" charset="-122"/>
              <a:ea typeface="微软雅黑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 userDrawn="1">
            <p:custDataLst>
              <p:tags r:id="rId2"/>
            </p:custDataLst>
          </p:nvPr>
        </p:nvSpPr>
        <p:spPr>
          <a:xfrm>
            <a:off x="0" y="978897"/>
            <a:ext cx="12190294" cy="5038205"/>
          </a:xfrm>
          <a:prstGeom prst="rect">
            <a:avLst/>
          </a:prstGeom>
          <a:solidFill>
            <a:srgbClr val="3845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4F5B6B"/>
              </a:solidFill>
            </a:endParaRPr>
          </a:p>
        </p:txBody>
      </p:sp>
      <p:sp>
        <p:nvSpPr>
          <p:cNvPr id="3" name="矩形 2"/>
          <p:cNvSpPr/>
          <p:nvPr userDrawn="1">
            <p:custDataLst>
              <p:tags r:id="rId3"/>
            </p:custDataLst>
          </p:nvPr>
        </p:nvSpPr>
        <p:spPr>
          <a:xfrm>
            <a:off x="1324291" y="0"/>
            <a:ext cx="1296347" cy="1578628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16"/>
          <p:cNvSpPr/>
          <p:nvPr userDrawn="1">
            <p:custDataLst>
              <p:tags r:id="rId4"/>
            </p:custDataLst>
          </p:nvPr>
        </p:nvSpPr>
        <p:spPr>
          <a:xfrm>
            <a:off x="1632608" y="228679"/>
            <a:ext cx="648173" cy="759554"/>
          </a:xfrm>
          <a:custGeom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5" name="文本框 4"/>
          <p:cNvSpPr txBox="1"/>
          <p:nvPr userDrawn="1">
            <p:custDataLst>
              <p:tags r:id="rId5"/>
            </p:custDataLst>
          </p:nvPr>
        </p:nvSpPr>
        <p:spPr>
          <a:xfrm>
            <a:off x="1296054" y="1115507"/>
            <a:ext cx="1344352" cy="330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lnSpc>
                <a:spcPct val="120000"/>
              </a:lnSpc>
            </a:pPr>
            <a:r>
              <a:rPr lang="zh-CN" altLang="en-US" sz="1300" b="1">
                <a:solidFill>
                  <a:schemeClr val="bg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大一轮复习讲义   </a:t>
            </a:r>
            <a:endParaRPr lang="zh-CN" altLang="zh-CN" sz="1300" b="1">
              <a:solidFill>
                <a:schemeClr val="bg1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tags" Target="../tags/tag72.xml" /><Relationship Id="rId17" Type="http://schemas.openxmlformats.org/officeDocument/2006/relationships/image" Target="file:///D:\qq&#25991;&#20214;\712321467\Image\C2C\Image2\%7b75232B38-A165-1FB7-499C-2E1C792CACB5%7d.png" TargetMode="External" /><Relationship Id="rId18" Type="http://schemas.openxmlformats.org/officeDocument/2006/relationships/image" Target="../media/image3.png" /><Relationship Id="rId19" Type="http://schemas.openxmlformats.org/officeDocument/2006/relationships/tags" Target="../tags/tag73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74.xml" /><Relationship Id="rId21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6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18" r:link="rId1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 title="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18" r:link="rId1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95.xml" /><Relationship Id="rId11" Type="http://schemas.openxmlformats.org/officeDocument/2006/relationships/tags" Target="../tags/tag96.xml" /><Relationship Id="rId12" Type="http://schemas.openxmlformats.org/officeDocument/2006/relationships/tags" Target="../tags/tag97.xml" /><Relationship Id="rId13" Type="http://schemas.openxmlformats.org/officeDocument/2006/relationships/tags" Target="../tags/tag98.xml" /><Relationship Id="rId14" Type="http://schemas.openxmlformats.org/officeDocument/2006/relationships/tags" Target="../tags/tag99.xml" /><Relationship Id="rId15" Type="http://schemas.openxmlformats.org/officeDocument/2006/relationships/tags" Target="../tags/tag100.xml" /><Relationship Id="rId16" Type="http://schemas.openxmlformats.org/officeDocument/2006/relationships/tags" Target="../tags/tag101.xml" /><Relationship Id="rId17" Type="http://schemas.openxmlformats.org/officeDocument/2006/relationships/tags" Target="../tags/tag102.xml" /><Relationship Id="rId18" Type="http://schemas.openxmlformats.org/officeDocument/2006/relationships/tags" Target="../tags/tag103.xml" /><Relationship Id="rId19" Type="http://schemas.openxmlformats.org/officeDocument/2006/relationships/tags" Target="../tags/tag104.xml" /><Relationship Id="rId2" Type="http://schemas.openxmlformats.org/officeDocument/2006/relationships/tags" Target="../tags/tag87.xml" /><Relationship Id="rId20" Type="http://schemas.openxmlformats.org/officeDocument/2006/relationships/tags" Target="../tags/tag105.xml" /><Relationship Id="rId21" Type="http://schemas.openxmlformats.org/officeDocument/2006/relationships/tags" Target="../tags/tag106.xml" /><Relationship Id="rId22" Type="http://schemas.openxmlformats.org/officeDocument/2006/relationships/tags" Target="../tags/tag107.xml" /><Relationship Id="rId23" Type="http://schemas.openxmlformats.org/officeDocument/2006/relationships/tags" Target="../tags/tag108.xml" /><Relationship Id="rId24" Type="http://schemas.openxmlformats.org/officeDocument/2006/relationships/tags" Target="../tags/tag109.xml" /><Relationship Id="rId25" Type="http://schemas.openxmlformats.org/officeDocument/2006/relationships/tags" Target="../tags/tag110.xml" /><Relationship Id="rId26" Type="http://schemas.openxmlformats.org/officeDocument/2006/relationships/tags" Target="../tags/tag111.xml" /><Relationship Id="rId27" Type="http://schemas.openxmlformats.org/officeDocument/2006/relationships/tags" Target="../tags/tag112.xml" /><Relationship Id="rId28" Type="http://schemas.openxmlformats.org/officeDocument/2006/relationships/tags" Target="../tags/tag113.xml" /><Relationship Id="rId29" Type="http://schemas.openxmlformats.org/officeDocument/2006/relationships/tags" Target="../tags/tag114.xml" /><Relationship Id="rId3" Type="http://schemas.openxmlformats.org/officeDocument/2006/relationships/tags" Target="../tags/tag88.xml" /><Relationship Id="rId30" Type="http://schemas.openxmlformats.org/officeDocument/2006/relationships/tags" Target="../tags/tag115.xml" /><Relationship Id="rId31" Type="http://schemas.openxmlformats.org/officeDocument/2006/relationships/image" Target="../media/image4.emf" /><Relationship Id="rId32" Type="http://schemas.openxmlformats.org/officeDocument/2006/relationships/tags" Target="../tags/tag116.xml" /><Relationship Id="rId4" Type="http://schemas.openxmlformats.org/officeDocument/2006/relationships/tags" Target="../tags/tag89.xml" /><Relationship Id="rId5" Type="http://schemas.openxmlformats.org/officeDocument/2006/relationships/tags" Target="../tags/tag90.xml" /><Relationship Id="rId6" Type="http://schemas.openxmlformats.org/officeDocument/2006/relationships/tags" Target="../tags/tag91.xml" /><Relationship Id="rId7" Type="http://schemas.openxmlformats.org/officeDocument/2006/relationships/tags" Target="../tags/tag92.xml" /><Relationship Id="rId8" Type="http://schemas.openxmlformats.org/officeDocument/2006/relationships/tags" Target="../tags/tag93.xml" /><Relationship Id="rId9" Type="http://schemas.openxmlformats.org/officeDocument/2006/relationships/tags" Target="../tags/tag94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28.bin" TargetMode="Internal" /><Relationship Id="rId11" Type="http://schemas.openxmlformats.org/officeDocument/2006/relationships/image" Target="../media/image32.emf" /><Relationship Id="rId12" Type="http://schemas.openxmlformats.org/officeDocument/2006/relationships/tags" Target="../tags/tag220.xml" /><Relationship Id="rId13" Type="http://schemas.openxmlformats.org/officeDocument/2006/relationships/tags" Target="../tags/tag221.xml" /><Relationship Id="rId14" Type="http://schemas.openxmlformats.org/officeDocument/2006/relationships/tags" Target="../tags/tag222.xml" /><Relationship Id="rId15" Type="http://schemas.openxmlformats.org/officeDocument/2006/relationships/tags" Target="../tags/tag223.xml" /><Relationship Id="rId16" Type="http://schemas.openxmlformats.org/officeDocument/2006/relationships/vmlDrawing" Target="../drawings/vmlDrawing9.vml" /><Relationship Id="rId2" Type="http://schemas.openxmlformats.org/officeDocument/2006/relationships/tags" Target="../tags/tag216.xml" /><Relationship Id="rId3" Type="http://schemas.openxmlformats.org/officeDocument/2006/relationships/tags" Target="../tags/tag217.xml" /><Relationship Id="rId4" Type="http://schemas.openxmlformats.org/officeDocument/2006/relationships/oleObject" Target="../embeddings/oleObject26.bin" TargetMode="Internal" /><Relationship Id="rId5" Type="http://schemas.openxmlformats.org/officeDocument/2006/relationships/image" Target="../media/image30.emf" /><Relationship Id="rId6" Type="http://schemas.openxmlformats.org/officeDocument/2006/relationships/tags" Target="../tags/tag218.xml" /><Relationship Id="rId7" Type="http://schemas.openxmlformats.org/officeDocument/2006/relationships/oleObject" Target="../embeddings/oleObject27.bin" TargetMode="Internal" /><Relationship Id="rId8" Type="http://schemas.openxmlformats.org/officeDocument/2006/relationships/image" Target="../media/image31.emf" /><Relationship Id="rId9" Type="http://schemas.openxmlformats.org/officeDocument/2006/relationships/tags" Target="../tags/tag219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31.bin" TargetMode="Internal" /><Relationship Id="rId11" Type="http://schemas.openxmlformats.org/officeDocument/2006/relationships/image" Target="../media/image35.emf" /><Relationship Id="rId12" Type="http://schemas.openxmlformats.org/officeDocument/2006/relationships/tags" Target="../tags/tag228.xml" /><Relationship Id="rId13" Type="http://schemas.openxmlformats.org/officeDocument/2006/relationships/tags" Target="../tags/tag229.xml" /><Relationship Id="rId14" Type="http://schemas.openxmlformats.org/officeDocument/2006/relationships/tags" Target="../tags/tag230.xml" /><Relationship Id="rId15" Type="http://schemas.openxmlformats.org/officeDocument/2006/relationships/tags" Target="../tags/tag231.xml" /><Relationship Id="rId16" Type="http://schemas.openxmlformats.org/officeDocument/2006/relationships/vmlDrawing" Target="../drawings/vmlDrawing10.vml" /><Relationship Id="rId2" Type="http://schemas.openxmlformats.org/officeDocument/2006/relationships/tags" Target="../tags/tag224.xml" /><Relationship Id="rId3" Type="http://schemas.openxmlformats.org/officeDocument/2006/relationships/tags" Target="../tags/tag225.xml" /><Relationship Id="rId4" Type="http://schemas.openxmlformats.org/officeDocument/2006/relationships/oleObject" Target="../embeddings/oleObject29.bin" TargetMode="Internal" /><Relationship Id="rId5" Type="http://schemas.openxmlformats.org/officeDocument/2006/relationships/image" Target="../media/image33.emf" /><Relationship Id="rId6" Type="http://schemas.openxmlformats.org/officeDocument/2006/relationships/tags" Target="../tags/tag226.xml" /><Relationship Id="rId7" Type="http://schemas.openxmlformats.org/officeDocument/2006/relationships/oleObject" Target="../embeddings/oleObject30.bin" TargetMode="Internal" /><Relationship Id="rId8" Type="http://schemas.openxmlformats.org/officeDocument/2006/relationships/image" Target="../media/image34.emf" /><Relationship Id="rId9" Type="http://schemas.openxmlformats.org/officeDocument/2006/relationships/tags" Target="../tags/tag22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34.bin" TargetMode="Internal" /><Relationship Id="rId11" Type="http://schemas.openxmlformats.org/officeDocument/2006/relationships/image" Target="../media/image38.emf" /><Relationship Id="rId12" Type="http://schemas.openxmlformats.org/officeDocument/2006/relationships/tags" Target="../tags/tag236.xml" /><Relationship Id="rId13" Type="http://schemas.openxmlformats.org/officeDocument/2006/relationships/tags" Target="../tags/tag237.xml" /><Relationship Id="rId14" Type="http://schemas.openxmlformats.org/officeDocument/2006/relationships/tags" Target="../tags/tag238.xml" /><Relationship Id="rId15" Type="http://schemas.openxmlformats.org/officeDocument/2006/relationships/tags" Target="../tags/tag239.xml" /><Relationship Id="rId16" Type="http://schemas.openxmlformats.org/officeDocument/2006/relationships/vmlDrawing" Target="../drawings/vmlDrawing11.vml" /><Relationship Id="rId2" Type="http://schemas.openxmlformats.org/officeDocument/2006/relationships/tags" Target="../tags/tag232.xml" /><Relationship Id="rId3" Type="http://schemas.openxmlformats.org/officeDocument/2006/relationships/tags" Target="../tags/tag233.xml" /><Relationship Id="rId4" Type="http://schemas.openxmlformats.org/officeDocument/2006/relationships/oleObject" Target="../embeddings/oleObject32.bin" TargetMode="Internal" /><Relationship Id="rId5" Type="http://schemas.openxmlformats.org/officeDocument/2006/relationships/image" Target="../media/image36.emf" /><Relationship Id="rId6" Type="http://schemas.openxmlformats.org/officeDocument/2006/relationships/tags" Target="../tags/tag234.xml" /><Relationship Id="rId7" Type="http://schemas.openxmlformats.org/officeDocument/2006/relationships/oleObject" Target="../embeddings/oleObject33.bin" TargetMode="Internal" /><Relationship Id="rId8" Type="http://schemas.openxmlformats.org/officeDocument/2006/relationships/image" Target="../media/image37.emf" /><Relationship Id="rId9" Type="http://schemas.openxmlformats.org/officeDocument/2006/relationships/tags" Target="../tags/tag235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37.bin" TargetMode="Internal" /><Relationship Id="rId11" Type="http://schemas.openxmlformats.org/officeDocument/2006/relationships/image" Target="../media/image40.emf" /><Relationship Id="rId12" Type="http://schemas.openxmlformats.org/officeDocument/2006/relationships/tags" Target="../tags/tag244.xml" /><Relationship Id="rId13" Type="http://schemas.openxmlformats.org/officeDocument/2006/relationships/tags" Target="../tags/tag245.xml" /><Relationship Id="rId14" Type="http://schemas.openxmlformats.org/officeDocument/2006/relationships/tags" Target="../tags/tag246.xml" /><Relationship Id="rId15" Type="http://schemas.openxmlformats.org/officeDocument/2006/relationships/tags" Target="../tags/tag247.xml" /><Relationship Id="rId16" Type="http://schemas.openxmlformats.org/officeDocument/2006/relationships/vmlDrawing" Target="../drawings/vmlDrawing12.vml" /><Relationship Id="rId2" Type="http://schemas.openxmlformats.org/officeDocument/2006/relationships/tags" Target="../tags/tag240.xml" /><Relationship Id="rId3" Type="http://schemas.openxmlformats.org/officeDocument/2006/relationships/tags" Target="../tags/tag241.xml" /><Relationship Id="rId4" Type="http://schemas.openxmlformats.org/officeDocument/2006/relationships/oleObject" Target="../embeddings/oleObject35.bin" TargetMode="Internal" /><Relationship Id="rId5" Type="http://schemas.openxmlformats.org/officeDocument/2006/relationships/image" Target="../media/image39.emf" /><Relationship Id="rId6" Type="http://schemas.openxmlformats.org/officeDocument/2006/relationships/tags" Target="../tags/tag242.xml" /><Relationship Id="rId7" Type="http://schemas.openxmlformats.org/officeDocument/2006/relationships/oleObject" Target="../embeddings/oleObject36.bin" TargetMode="Internal" /><Relationship Id="rId8" Type="http://schemas.openxmlformats.org/officeDocument/2006/relationships/image" Target="../media/image37.emf" /><Relationship Id="rId9" Type="http://schemas.openxmlformats.org/officeDocument/2006/relationships/tags" Target="../tags/tag24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40.bin" TargetMode="Internal" /><Relationship Id="rId11" Type="http://schemas.openxmlformats.org/officeDocument/2006/relationships/image" Target="../media/image42.emf" /><Relationship Id="rId12" Type="http://schemas.openxmlformats.org/officeDocument/2006/relationships/tags" Target="../tags/tag252.xml" /><Relationship Id="rId13" Type="http://schemas.openxmlformats.org/officeDocument/2006/relationships/tags" Target="../tags/tag253.xml" /><Relationship Id="rId14" Type="http://schemas.openxmlformats.org/officeDocument/2006/relationships/tags" Target="../tags/tag254.xml" /><Relationship Id="rId15" Type="http://schemas.openxmlformats.org/officeDocument/2006/relationships/tags" Target="../tags/tag255.xml" /><Relationship Id="rId16" Type="http://schemas.openxmlformats.org/officeDocument/2006/relationships/vmlDrawing" Target="../drawings/vmlDrawing13.vml" /><Relationship Id="rId2" Type="http://schemas.openxmlformats.org/officeDocument/2006/relationships/tags" Target="../tags/tag248.xml" /><Relationship Id="rId3" Type="http://schemas.openxmlformats.org/officeDocument/2006/relationships/tags" Target="../tags/tag249.xml" /><Relationship Id="rId4" Type="http://schemas.openxmlformats.org/officeDocument/2006/relationships/oleObject" Target="../embeddings/oleObject38.bin" TargetMode="Internal" /><Relationship Id="rId5" Type="http://schemas.openxmlformats.org/officeDocument/2006/relationships/image" Target="../media/image41.emf" /><Relationship Id="rId6" Type="http://schemas.openxmlformats.org/officeDocument/2006/relationships/tags" Target="../tags/tag250.xml" /><Relationship Id="rId7" Type="http://schemas.openxmlformats.org/officeDocument/2006/relationships/oleObject" Target="../embeddings/oleObject39.bin" TargetMode="Internal" /><Relationship Id="rId8" Type="http://schemas.openxmlformats.org/officeDocument/2006/relationships/image" Target="../media/image37.emf" /><Relationship Id="rId9" Type="http://schemas.openxmlformats.org/officeDocument/2006/relationships/tags" Target="../tags/tag251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vmlDrawing" Target="../drawings/vmlDrawing14.vml" /><Relationship Id="rId2" Type="http://schemas.openxmlformats.org/officeDocument/2006/relationships/tags" Target="../tags/tag256.xml" /><Relationship Id="rId3" Type="http://schemas.openxmlformats.org/officeDocument/2006/relationships/tags" Target="../tags/tag257.xml" /><Relationship Id="rId4" Type="http://schemas.openxmlformats.org/officeDocument/2006/relationships/oleObject" Target="../embeddings/oleObject41.bin" TargetMode="Internal" /><Relationship Id="rId5" Type="http://schemas.openxmlformats.org/officeDocument/2006/relationships/image" Target="../media/image43.emf" /><Relationship Id="rId6" Type="http://schemas.openxmlformats.org/officeDocument/2006/relationships/tags" Target="../tags/tag258.xml" /><Relationship Id="rId7" Type="http://schemas.openxmlformats.org/officeDocument/2006/relationships/image" Target="../media/image44.png" /><Relationship Id="rId8" Type="http://schemas.openxmlformats.org/officeDocument/2006/relationships/tags" Target="../tags/tag259.xml" /><Relationship Id="rId9" Type="http://schemas.openxmlformats.org/officeDocument/2006/relationships/tags" Target="../tags/tag260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67.xml" /><Relationship Id="rId11" Type="http://schemas.openxmlformats.org/officeDocument/2006/relationships/oleObject" Target="../embeddings/oleObject43.bin" TargetMode="Internal" /><Relationship Id="rId12" Type="http://schemas.openxmlformats.org/officeDocument/2006/relationships/image" Target="../media/image46.emf" /><Relationship Id="rId13" Type="http://schemas.openxmlformats.org/officeDocument/2006/relationships/vmlDrawing" Target="../drawings/vmlDrawing15.vml" /><Relationship Id="rId2" Type="http://schemas.openxmlformats.org/officeDocument/2006/relationships/tags" Target="../tags/tag261.xml" /><Relationship Id="rId3" Type="http://schemas.openxmlformats.org/officeDocument/2006/relationships/tags" Target="../tags/tag262.xml" /><Relationship Id="rId4" Type="http://schemas.openxmlformats.org/officeDocument/2006/relationships/oleObject" Target="../embeddings/oleObject42.bin" TargetMode="Internal" /><Relationship Id="rId5" Type="http://schemas.openxmlformats.org/officeDocument/2006/relationships/image" Target="../media/image45.emf" /><Relationship Id="rId6" Type="http://schemas.openxmlformats.org/officeDocument/2006/relationships/tags" Target="../tags/tag263.xml" /><Relationship Id="rId7" Type="http://schemas.openxmlformats.org/officeDocument/2006/relationships/tags" Target="../tags/tag264.xml" /><Relationship Id="rId8" Type="http://schemas.openxmlformats.org/officeDocument/2006/relationships/tags" Target="../tags/tag265.xml" /><Relationship Id="rId9" Type="http://schemas.openxmlformats.org/officeDocument/2006/relationships/tags" Target="../tags/tag266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vmlDrawing" Target="../drawings/vmlDrawing16.vml" /><Relationship Id="rId2" Type="http://schemas.openxmlformats.org/officeDocument/2006/relationships/tags" Target="../tags/tag268.xml" /><Relationship Id="rId3" Type="http://schemas.openxmlformats.org/officeDocument/2006/relationships/tags" Target="../tags/tag269.xml" /><Relationship Id="rId4" Type="http://schemas.openxmlformats.org/officeDocument/2006/relationships/oleObject" Target="../embeddings/oleObject44.bin" TargetMode="Internal" /><Relationship Id="rId5" Type="http://schemas.openxmlformats.org/officeDocument/2006/relationships/image" Target="../media/image47.emf" /><Relationship Id="rId6" Type="http://schemas.openxmlformats.org/officeDocument/2006/relationships/tags" Target="../tags/tag270.xml" /><Relationship Id="rId7" Type="http://schemas.openxmlformats.org/officeDocument/2006/relationships/tags" Target="../tags/tag271.xml" /><Relationship Id="rId8" Type="http://schemas.openxmlformats.org/officeDocument/2006/relationships/tags" Target="../tags/tag272.xml" /><Relationship Id="rId9" Type="http://schemas.openxmlformats.org/officeDocument/2006/relationships/tags" Target="../tags/tag273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vmlDrawing" Target="../drawings/vmlDrawing17.vml" /><Relationship Id="rId2" Type="http://schemas.openxmlformats.org/officeDocument/2006/relationships/tags" Target="../tags/tag274.xml" /><Relationship Id="rId3" Type="http://schemas.openxmlformats.org/officeDocument/2006/relationships/tags" Target="../tags/tag275.xml" /><Relationship Id="rId4" Type="http://schemas.openxmlformats.org/officeDocument/2006/relationships/oleObject" Target="../embeddings/oleObject45.bin" TargetMode="Internal" /><Relationship Id="rId5" Type="http://schemas.openxmlformats.org/officeDocument/2006/relationships/image" Target="../media/image48.emf" /><Relationship Id="rId6" Type="http://schemas.openxmlformats.org/officeDocument/2006/relationships/tags" Target="../tags/tag276.xml" /><Relationship Id="rId7" Type="http://schemas.openxmlformats.org/officeDocument/2006/relationships/tags" Target="../tags/tag277.xml" /><Relationship Id="rId8" Type="http://schemas.openxmlformats.org/officeDocument/2006/relationships/tags" Target="../tags/tag278.xml" /><Relationship Id="rId9" Type="http://schemas.openxmlformats.org/officeDocument/2006/relationships/tags" Target="../tags/tag279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vmlDrawing" Target="../drawings/vmlDrawing18.vml" /><Relationship Id="rId2" Type="http://schemas.openxmlformats.org/officeDocument/2006/relationships/tags" Target="../tags/tag280.xml" /><Relationship Id="rId3" Type="http://schemas.openxmlformats.org/officeDocument/2006/relationships/tags" Target="../tags/tag281.xml" /><Relationship Id="rId4" Type="http://schemas.openxmlformats.org/officeDocument/2006/relationships/oleObject" Target="../embeddings/oleObject46.bin" TargetMode="Internal" /><Relationship Id="rId5" Type="http://schemas.openxmlformats.org/officeDocument/2006/relationships/image" Target="../media/image49.emf" /><Relationship Id="rId6" Type="http://schemas.openxmlformats.org/officeDocument/2006/relationships/tags" Target="../tags/tag282.xml" /><Relationship Id="rId7" Type="http://schemas.openxmlformats.org/officeDocument/2006/relationships/tags" Target="../tags/tag283.xml" /><Relationship Id="rId8" Type="http://schemas.openxmlformats.org/officeDocument/2006/relationships/tags" Target="../tags/tag284.xml" /><Relationship Id="rId9" Type="http://schemas.openxmlformats.org/officeDocument/2006/relationships/tags" Target="../tags/tag285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23.xml" /><Relationship Id="rId11" Type="http://schemas.openxmlformats.org/officeDocument/2006/relationships/tags" Target="../tags/tag124.xml" /><Relationship Id="rId12" Type="http://schemas.openxmlformats.org/officeDocument/2006/relationships/tags" Target="../tags/tag125.xml" /><Relationship Id="rId13" Type="http://schemas.openxmlformats.org/officeDocument/2006/relationships/image" Target="../media/image6.emf" /><Relationship Id="rId14" Type="http://schemas.openxmlformats.org/officeDocument/2006/relationships/tags" Target="../tags/tag126.xml" /><Relationship Id="rId15" Type="http://schemas.openxmlformats.org/officeDocument/2006/relationships/image" Target="../media/image7.emf" /><Relationship Id="rId16" Type="http://schemas.openxmlformats.org/officeDocument/2006/relationships/tags" Target="../tags/tag127.xml" /><Relationship Id="rId17" Type="http://schemas.openxmlformats.org/officeDocument/2006/relationships/image" Target="../media/image8.emf" /><Relationship Id="rId18" Type="http://schemas.openxmlformats.org/officeDocument/2006/relationships/tags" Target="../tags/tag128.xml" /><Relationship Id="rId19" Type="http://schemas.openxmlformats.org/officeDocument/2006/relationships/tags" Target="../tags/tag129.xml" /><Relationship Id="rId2" Type="http://schemas.openxmlformats.org/officeDocument/2006/relationships/tags" Target="../tags/tag117.xml" /><Relationship Id="rId20" Type="http://schemas.openxmlformats.org/officeDocument/2006/relationships/tags" Target="../tags/tag130.xml" /><Relationship Id="rId21" Type="http://schemas.openxmlformats.org/officeDocument/2006/relationships/oleObject" Target="../embeddings/oleObject2.bin" TargetMode="Internal" /><Relationship Id="rId22" Type="http://schemas.openxmlformats.org/officeDocument/2006/relationships/image" Target="../media/image9.emf" /><Relationship Id="rId23" Type="http://schemas.openxmlformats.org/officeDocument/2006/relationships/vmlDrawing" Target="../drawings/vmlDrawing1.vml" /><Relationship Id="rId3" Type="http://schemas.openxmlformats.org/officeDocument/2006/relationships/tags" Target="../tags/tag118.xml" /><Relationship Id="rId4" Type="http://schemas.openxmlformats.org/officeDocument/2006/relationships/tags" Target="../tags/tag119.xml" /><Relationship Id="rId5" Type="http://schemas.openxmlformats.org/officeDocument/2006/relationships/tags" Target="../tags/tag120.xml" /><Relationship Id="rId6" Type="http://schemas.openxmlformats.org/officeDocument/2006/relationships/tags" Target="../tags/tag121.xml" /><Relationship Id="rId7" Type="http://schemas.openxmlformats.org/officeDocument/2006/relationships/oleObject" Target="../embeddings/oleObject1.bin" TargetMode="Internal" /><Relationship Id="rId8" Type="http://schemas.openxmlformats.org/officeDocument/2006/relationships/image" Target="../media/image5.emf" /><Relationship Id="rId9" Type="http://schemas.openxmlformats.org/officeDocument/2006/relationships/tags" Target="../tags/tag12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vmlDrawing" Target="../drawings/vmlDrawing19.vml" /><Relationship Id="rId2" Type="http://schemas.openxmlformats.org/officeDocument/2006/relationships/tags" Target="../tags/tag286.xml" /><Relationship Id="rId3" Type="http://schemas.openxmlformats.org/officeDocument/2006/relationships/tags" Target="../tags/tag287.xml" /><Relationship Id="rId4" Type="http://schemas.openxmlformats.org/officeDocument/2006/relationships/oleObject" Target="../embeddings/oleObject47.bin" TargetMode="Internal" /><Relationship Id="rId5" Type="http://schemas.openxmlformats.org/officeDocument/2006/relationships/image" Target="../media/image50.emf" /><Relationship Id="rId6" Type="http://schemas.openxmlformats.org/officeDocument/2006/relationships/tags" Target="../tags/tag288.xml" /><Relationship Id="rId7" Type="http://schemas.openxmlformats.org/officeDocument/2006/relationships/tags" Target="../tags/tag289.xml" /><Relationship Id="rId8" Type="http://schemas.openxmlformats.org/officeDocument/2006/relationships/tags" Target="../tags/tag290.xml" /><Relationship Id="rId9" Type="http://schemas.openxmlformats.org/officeDocument/2006/relationships/tags" Target="../tags/tag291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vmlDrawing" Target="../drawings/vmlDrawing20.vml" /><Relationship Id="rId2" Type="http://schemas.openxmlformats.org/officeDocument/2006/relationships/tags" Target="../tags/tag292.xml" /><Relationship Id="rId3" Type="http://schemas.openxmlformats.org/officeDocument/2006/relationships/tags" Target="../tags/tag293.xml" /><Relationship Id="rId4" Type="http://schemas.openxmlformats.org/officeDocument/2006/relationships/oleObject" Target="../embeddings/oleObject48.bin" TargetMode="Internal" /><Relationship Id="rId5" Type="http://schemas.openxmlformats.org/officeDocument/2006/relationships/image" Target="../media/image51.emf" /><Relationship Id="rId6" Type="http://schemas.openxmlformats.org/officeDocument/2006/relationships/tags" Target="../tags/tag294.xml" /><Relationship Id="rId7" Type="http://schemas.openxmlformats.org/officeDocument/2006/relationships/tags" Target="../tags/tag295.xml" /><Relationship Id="rId8" Type="http://schemas.openxmlformats.org/officeDocument/2006/relationships/tags" Target="../tags/tag296.xml" /><Relationship Id="rId9" Type="http://schemas.openxmlformats.org/officeDocument/2006/relationships/tags" Target="../tags/tag29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vmlDrawing" Target="../drawings/vmlDrawing21.vml" /><Relationship Id="rId2" Type="http://schemas.openxmlformats.org/officeDocument/2006/relationships/tags" Target="../tags/tag298.xml" /><Relationship Id="rId3" Type="http://schemas.openxmlformats.org/officeDocument/2006/relationships/tags" Target="../tags/tag299.xml" /><Relationship Id="rId4" Type="http://schemas.openxmlformats.org/officeDocument/2006/relationships/oleObject" Target="../embeddings/oleObject49.bin" TargetMode="Internal" /><Relationship Id="rId5" Type="http://schemas.openxmlformats.org/officeDocument/2006/relationships/image" Target="../media/image52.emf" /><Relationship Id="rId6" Type="http://schemas.openxmlformats.org/officeDocument/2006/relationships/tags" Target="../tags/tag300.xml" /><Relationship Id="rId7" Type="http://schemas.openxmlformats.org/officeDocument/2006/relationships/tags" Target="../tags/tag301.xml" /><Relationship Id="rId8" Type="http://schemas.openxmlformats.org/officeDocument/2006/relationships/tags" Target="../tags/tag302.xml" /><Relationship Id="rId9" Type="http://schemas.openxmlformats.org/officeDocument/2006/relationships/tags" Target="../tags/tag303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37.xml" /><Relationship Id="rId11" Type="http://schemas.openxmlformats.org/officeDocument/2006/relationships/image" Target="../media/image4.emf" /><Relationship Id="rId12" Type="http://schemas.openxmlformats.org/officeDocument/2006/relationships/tags" Target="../tags/tag138.xml" /><Relationship Id="rId13" Type="http://schemas.openxmlformats.org/officeDocument/2006/relationships/tags" Target="../tags/tag139.xml" /><Relationship Id="rId14" Type="http://schemas.openxmlformats.org/officeDocument/2006/relationships/tags" Target="../tags/tag140.xml" /><Relationship Id="rId15" Type="http://schemas.openxmlformats.org/officeDocument/2006/relationships/tags" Target="../tags/tag141.xml" /><Relationship Id="rId16" Type="http://schemas.openxmlformats.org/officeDocument/2006/relationships/vmlDrawing" Target="../drawings/vmlDrawing2.vml" /><Relationship Id="rId2" Type="http://schemas.openxmlformats.org/officeDocument/2006/relationships/tags" Target="../tags/tag131.xml" /><Relationship Id="rId3" Type="http://schemas.openxmlformats.org/officeDocument/2006/relationships/tags" Target="../tags/tag132.xml" /><Relationship Id="rId4" Type="http://schemas.openxmlformats.org/officeDocument/2006/relationships/tags" Target="../tags/tag133.xml" /><Relationship Id="rId5" Type="http://schemas.openxmlformats.org/officeDocument/2006/relationships/tags" Target="../tags/tag134.xml" /><Relationship Id="rId6" Type="http://schemas.openxmlformats.org/officeDocument/2006/relationships/tags" Target="../tags/tag135.xml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10.emf" /><Relationship Id="rId9" Type="http://schemas.openxmlformats.org/officeDocument/2006/relationships/tags" Target="../tags/tag136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50.xml" /><Relationship Id="rId11" Type="http://schemas.openxmlformats.org/officeDocument/2006/relationships/oleObject" Target="../embeddings/oleObject4.bin" TargetMode="Internal" /><Relationship Id="rId12" Type="http://schemas.openxmlformats.org/officeDocument/2006/relationships/image" Target="../media/image11.wmf" /><Relationship Id="rId13" Type="http://schemas.openxmlformats.org/officeDocument/2006/relationships/tags" Target="../tags/tag151.xml" /><Relationship Id="rId14" Type="http://schemas.openxmlformats.org/officeDocument/2006/relationships/tags" Target="../tags/tag152.xml" /><Relationship Id="rId15" Type="http://schemas.openxmlformats.org/officeDocument/2006/relationships/tags" Target="../tags/tag153.xml" /><Relationship Id="rId16" Type="http://schemas.openxmlformats.org/officeDocument/2006/relationships/oleObject" Target="../embeddings/oleObject5.bin" TargetMode="Internal" /><Relationship Id="rId17" Type="http://schemas.openxmlformats.org/officeDocument/2006/relationships/image" Target="../media/image12.wmf" /><Relationship Id="rId18" Type="http://schemas.openxmlformats.org/officeDocument/2006/relationships/tags" Target="../tags/tag154.xml" /><Relationship Id="rId19" Type="http://schemas.openxmlformats.org/officeDocument/2006/relationships/tags" Target="../tags/tag155.xml" /><Relationship Id="rId2" Type="http://schemas.openxmlformats.org/officeDocument/2006/relationships/tags" Target="../tags/tag142.xml" /><Relationship Id="rId20" Type="http://schemas.openxmlformats.org/officeDocument/2006/relationships/tags" Target="../tags/tag156.xml" /><Relationship Id="rId21" Type="http://schemas.openxmlformats.org/officeDocument/2006/relationships/tags" Target="../tags/tag157.xml" /><Relationship Id="rId22" Type="http://schemas.openxmlformats.org/officeDocument/2006/relationships/oleObject" Target="../embeddings/oleObject6.bin" TargetMode="Internal" /><Relationship Id="rId23" Type="http://schemas.openxmlformats.org/officeDocument/2006/relationships/image" Target="../media/image13.wmf" /><Relationship Id="rId24" Type="http://schemas.openxmlformats.org/officeDocument/2006/relationships/tags" Target="../tags/tag158.xml" /><Relationship Id="rId25" Type="http://schemas.openxmlformats.org/officeDocument/2006/relationships/tags" Target="../tags/tag159.xml" /><Relationship Id="rId26" Type="http://schemas.openxmlformats.org/officeDocument/2006/relationships/tags" Target="../tags/tag160.xml" /><Relationship Id="rId27" Type="http://schemas.openxmlformats.org/officeDocument/2006/relationships/tags" Target="../tags/tag161.xml" /><Relationship Id="rId28" Type="http://schemas.openxmlformats.org/officeDocument/2006/relationships/oleObject" Target="../embeddings/oleObject7.bin" TargetMode="Internal" /><Relationship Id="rId29" Type="http://schemas.openxmlformats.org/officeDocument/2006/relationships/image" Target="../media/image14.wmf" /><Relationship Id="rId3" Type="http://schemas.openxmlformats.org/officeDocument/2006/relationships/tags" Target="../tags/tag143.xml" /><Relationship Id="rId30" Type="http://schemas.openxmlformats.org/officeDocument/2006/relationships/tags" Target="../tags/tag162.xml" /><Relationship Id="rId31" Type="http://schemas.openxmlformats.org/officeDocument/2006/relationships/tags" Target="../tags/tag163.xml" /><Relationship Id="rId32" Type="http://schemas.openxmlformats.org/officeDocument/2006/relationships/oleObject" Target="../embeddings/oleObject8.bin" TargetMode="Internal" /><Relationship Id="rId33" Type="http://schemas.openxmlformats.org/officeDocument/2006/relationships/image" Target="../media/image15.wmf" /><Relationship Id="rId34" Type="http://schemas.openxmlformats.org/officeDocument/2006/relationships/tags" Target="../tags/tag164.xml" /><Relationship Id="rId35" Type="http://schemas.openxmlformats.org/officeDocument/2006/relationships/tags" Target="../tags/tag165.xml" /><Relationship Id="rId36" Type="http://schemas.openxmlformats.org/officeDocument/2006/relationships/tags" Target="../tags/tag166.xml" /><Relationship Id="rId37" Type="http://schemas.openxmlformats.org/officeDocument/2006/relationships/oleObject" Target="../embeddings/oleObject9.bin" TargetMode="Internal" /><Relationship Id="rId38" Type="http://schemas.openxmlformats.org/officeDocument/2006/relationships/image" Target="../media/image16.wmf" /><Relationship Id="rId39" Type="http://schemas.openxmlformats.org/officeDocument/2006/relationships/tags" Target="../tags/tag167.xml" /><Relationship Id="rId4" Type="http://schemas.openxmlformats.org/officeDocument/2006/relationships/tags" Target="../tags/tag144.xml" /><Relationship Id="rId40" Type="http://schemas.openxmlformats.org/officeDocument/2006/relationships/tags" Target="../tags/tag168.xml" /><Relationship Id="rId41" Type="http://schemas.openxmlformats.org/officeDocument/2006/relationships/tags" Target="../tags/tag169.xml" /><Relationship Id="rId42" Type="http://schemas.openxmlformats.org/officeDocument/2006/relationships/tags" Target="../tags/tag170.xml" /><Relationship Id="rId43" Type="http://schemas.openxmlformats.org/officeDocument/2006/relationships/tags" Target="../tags/tag171.xml" /><Relationship Id="rId44" Type="http://schemas.openxmlformats.org/officeDocument/2006/relationships/tags" Target="../tags/tag172.xml" /><Relationship Id="rId45" Type="http://schemas.openxmlformats.org/officeDocument/2006/relationships/tags" Target="../tags/tag173.xml" /><Relationship Id="rId46" Type="http://schemas.openxmlformats.org/officeDocument/2006/relationships/vmlDrawing" Target="../drawings/vmlDrawing3.vml" /><Relationship Id="rId5" Type="http://schemas.openxmlformats.org/officeDocument/2006/relationships/tags" Target="../tags/tag145.xml" /><Relationship Id="rId6" Type="http://schemas.openxmlformats.org/officeDocument/2006/relationships/tags" Target="../tags/tag146.xml" /><Relationship Id="rId7" Type="http://schemas.openxmlformats.org/officeDocument/2006/relationships/tags" Target="../tags/tag147.xml" /><Relationship Id="rId8" Type="http://schemas.openxmlformats.org/officeDocument/2006/relationships/tags" Target="../tags/tag148.xml" /><Relationship Id="rId9" Type="http://schemas.openxmlformats.org/officeDocument/2006/relationships/tags" Target="../tags/tag149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12.bin" TargetMode="Internal" /><Relationship Id="rId11" Type="http://schemas.openxmlformats.org/officeDocument/2006/relationships/image" Target="../media/image19.emf" /><Relationship Id="rId12" Type="http://schemas.openxmlformats.org/officeDocument/2006/relationships/tags" Target="../tags/tag178.xml" /><Relationship Id="rId13" Type="http://schemas.openxmlformats.org/officeDocument/2006/relationships/tags" Target="../tags/tag179.xml" /><Relationship Id="rId14" Type="http://schemas.openxmlformats.org/officeDocument/2006/relationships/tags" Target="../tags/tag180.xml" /><Relationship Id="rId15" Type="http://schemas.openxmlformats.org/officeDocument/2006/relationships/tags" Target="../tags/tag181.xml" /><Relationship Id="rId16" Type="http://schemas.openxmlformats.org/officeDocument/2006/relationships/tags" Target="../tags/tag182.xml" /><Relationship Id="rId17" Type="http://schemas.openxmlformats.org/officeDocument/2006/relationships/oleObject" Target="../embeddings/oleObject13.bin" TargetMode="Internal" /><Relationship Id="rId18" Type="http://schemas.openxmlformats.org/officeDocument/2006/relationships/image" Target="../media/image20.emf" /><Relationship Id="rId19" Type="http://schemas.openxmlformats.org/officeDocument/2006/relationships/vmlDrawing" Target="../drawings/vmlDrawing4.vml" /><Relationship Id="rId2" Type="http://schemas.openxmlformats.org/officeDocument/2006/relationships/tags" Target="../tags/tag174.xml" /><Relationship Id="rId3" Type="http://schemas.openxmlformats.org/officeDocument/2006/relationships/tags" Target="../tags/tag175.xml" /><Relationship Id="rId4" Type="http://schemas.openxmlformats.org/officeDocument/2006/relationships/oleObject" Target="../embeddings/oleObject10.bin" TargetMode="Internal" /><Relationship Id="rId5" Type="http://schemas.openxmlformats.org/officeDocument/2006/relationships/image" Target="../media/image17.emf" /><Relationship Id="rId6" Type="http://schemas.openxmlformats.org/officeDocument/2006/relationships/tags" Target="../tags/tag176.xml" /><Relationship Id="rId7" Type="http://schemas.openxmlformats.org/officeDocument/2006/relationships/oleObject" Target="../embeddings/oleObject11.bin" TargetMode="Internal" /><Relationship Id="rId8" Type="http://schemas.openxmlformats.org/officeDocument/2006/relationships/image" Target="../media/image18.emf" /><Relationship Id="rId9" Type="http://schemas.openxmlformats.org/officeDocument/2006/relationships/tags" Target="../tags/tag17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16.bin" TargetMode="Internal" /><Relationship Id="rId11" Type="http://schemas.openxmlformats.org/officeDocument/2006/relationships/image" Target="../media/image21.emf" /><Relationship Id="rId12" Type="http://schemas.openxmlformats.org/officeDocument/2006/relationships/tags" Target="../tags/tag187.xml" /><Relationship Id="rId13" Type="http://schemas.openxmlformats.org/officeDocument/2006/relationships/tags" Target="../tags/tag188.xml" /><Relationship Id="rId14" Type="http://schemas.openxmlformats.org/officeDocument/2006/relationships/tags" Target="../tags/tag189.xml" /><Relationship Id="rId15" Type="http://schemas.openxmlformats.org/officeDocument/2006/relationships/tags" Target="../tags/tag190.xml" /><Relationship Id="rId16" Type="http://schemas.openxmlformats.org/officeDocument/2006/relationships/vmlDrawing" Target="../drawings/vmlDrawing5.vml" /><Relationship Id="rId2" Type="http://schemas.openxmlformats.org/officeDocument/2006/relationships/tags" Target="../tags/tag183.xml" /><Relationship Id="rId3" Type="http://schemas.openxmlformats.org/officeDocument/2006/relationships/tags" Target="../tags/tag184.xml" /><Relationship Id="rId4" Type="http://schemas.openxmlformats.org/officeDocument/2006/relationships/oleObject" Target="../embeddings/oleObject14.bin" TargetMode="Internal" /><Relationship Id="rId5" Type="http://schemas.openxmlformats.org/officeDocument/2006/relationships/image" Target="../media/image17.emf" /><Relationship Id="rId6" Type="http://schemas.openxmlformats.org/officeDocument/2006/relationships/tags" Target="../tags/tag185.xml" /><Relationship Id="rId7" Type="http://schemas.openxmlformats.org/officeDocument/2006/relationships/oleObject" Target="../embeddings/oleObject15.bin" TargetMode="Internal" /><Relationship Id="rId8" Type="http://schemas.openxmlformats.org/officeDocument/2006/relationships/image" Target="../media/image18.emf" /><Relationship Id="rId9" Type="http://schemas.openxmlformats.org/officeDocument/2006/relationships/tags" Target="../tags/tag186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19.bin" TargetMode="Internal" /><Relationship Id="rId11" Type="http://schemas.openxmlformats.org/officeDocument/2006/relationships/image" Target="../media/image23.emf" /><Relationship Id="rId12" Type="http://schemas.openxmlformats.org/officeDocument/2006/relationships/tags" Target="../tags/tag195.xml" /><Relationship Id="rId13" Type="http://schemas.openxmlformats.org/officeDocument/2006/relationships/tags" Target="../tags/tag196.xml" /><Relationship Id="rId14" Type="http://schemas.openxmlformats.org/officeDocument/2006/relationships/tags" Target="../tags/tag197.xml" /><Relationship Id="rId15" Type="http://schemas.openxmlformats.org/officeDocument/2006/relationships/tags" Target="../tags/tag198.xml" /><Relationship Id="rId16" Type="http://schemas.openxmlformats.org/officeDocument/2006/relationships/image" Target="../media/image24.png" /><Relationship Id="rId17" Type="http://schemas.openxmlformats.org/officeDocument/2006/relationships/tags" Target="../tags/tag199.xml" /><Relationship Id="rId18" Type="http://schemas.openxmlformats.org/officeDocument/2006/relationships/vmlDrawing" Target="../drawings/vmlDrawing6.vml" /><Relationship Id="rId2" Type="http://schemas.openxmlformats.org/officeDocument/2006/relationships/tags" Target="../tags/tag191.xml" /><Relationship Id="rId3" Type="http://schemas.openxmlformats.org/officeDocument/2006/relationships/tags" Target="../tags/tag192.xml" /><Relationship Id="rId4" Type="http://schemas.openxmlformats.org/officeDocument/2006/relationships/oleObject" Target="../embeddings/oleObject17.bin" TargetMode="Internal" /><Relationship Id="rId5" Type="http://schemas.openxmlformats.org/officeDocument/2006/relationships/image" Target="../media/image22.emf" /><Relationship Id="rId6" Type="http://schemas.openxmlformats.org/officeDocument/2006/relationships/tags" Target="../tags/tag193.xml" /><Relationship Id="rId7" Type="http://schemas.openxmlformats.org/officeDocument/2006/relationships/oleObject" Target="../embeddings/oleObject18.bin" TargetMode="Internal" /><Relationship Id="rId8" Type="http://schemas.openxmlformats.org/officeDocument/2006/relationships/image" Target="../media/image18.emf" /><Relationship Id="rId9" Type="http://schemas.openxmlformats.org/officeDocument/2006/relationships/tags" Target="../tags/tag194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22.bin" TargetMode="Internal" /><Relationship Id="rId11" Type="http://schemas.openxmlformats.org/officeDocument/2006/relationships/image" Target="../media/image26.emf" /><Relationship Id="rId12" Type="http://schemas.openxmlformats.org/officeDocument/2006/relationships/tags" Target="../tags/tag204.xml" /><Relationship Id="rId13" Type="http://schemas.openxmlformats.org/officeDocument/2006/relationships/tags" Target="../tags/tag205.xml" /><Relationship Id="rId14" Type="http://schemas.openxmlformats.org/officeDocument/2006/relationships/tags" Target="../tags/tag206.xml" /><Relationship Id="rId15" Type="http://schemas.openxmlformats.org/officeDocument/2006/relationships/tags" Target="../tags/tag207.xml" /><Relationship Id="rId16" Type="http://schemas.openxmlformats.org/officeDocument/2006/relationships/vmlDrawing" Target="../drawings/vmlDrawing7.vml" /><Relationship Id="rId2" Type="http://schemas.openxmlformats.org/officeDocument/2006/relationships/tags" Target="../tags/tag200.xml" /><Relationship Id="rId3" Type="http://schemas.openxmlformats.org/officeDocument/2006/relationships/tags" Target="../tags/tag201.xml" /><Relationship Id="rId4" Type="http://schemas.openxmlformats.org/officeDocument/2006/relationships/oleObject" Target="../embeddings/oleObject20.bin" TargetMode="Internal" /><Relationship Id="rId5" Type="http://schemas.openxmlformats.org/officeDocument/2006/relationships/image" Target="../media/image25.emf" /><Relationship Id="rId6" Type="http://schemas.openxmlformats.org/officeDocument/2006/relationships/tags" Target="../tags/tag202.xml" /><Relationship Id="rId7" Type="http://schemas.openxmlformats.org/officeDocument/2006/relationships/oleObject" Target="../embeddings/oleObject21.bin" TargetMode="Internal" /><Relationship Id="rId8" Type="http://schemas.openxmlformats.org/officeDocument/2006/relationships/image" Target="../media/image18.emf" /><Relationship Id="rId9" Type="http://schemas.openxmlformats.org/officeDocument/2006/relationships/tags" Target="../tags/tag203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25.bin" TargetMode="Internal" /><Relationship Id="rId11" Type="http://schemas.openxmlformats.org/officeDocument/2006/relationships/image" Target="../media/image29.emf" /><Relationship Id="rId12" Type="http://schemas.openxmlformats.org/officeDocument/2006/relationships/tags" Target="../tags/tag212.xml" /><Relationship Id="rId13" Type="http://schemas.openxmlformats.org/officeDocument/2006/relationships/tags" Target="../tags/tag213.xml" /><Relationship Id="rId14" Type="http://schemas.openxmlformats.org/officeDocument/2006/relationships/tags" Target="../tags/tag214.xml" /><Relationship Id="rId15" Type="http://schemas.openxmlformats.org/officeDocument/2006/relationships/tags" Target="../tags/tag215.xml" /><Relationship Id="rId16" Type="http://schemas.openxmlformats.org/officeDocument/2006/relationships/vmlDrawing" Target="../drawings/vmlDrawing8.vml" /><Relationship Id="rId2" Type="http://schemas.openxmlformats.org/officeDocument/2006/relationships/tags" Target="../tags/tag208.xml" /><Relationship Id="rId3" Type="http://schemas.openxmlformats.org/officeDocument/2006/relationships/tags" Target="../tags/tag209.xml" /><Relationship Id="rId4" Type="http://schemas.openxmlformats.org/officeDocument/2006/relationships/oleObject" Target="../embeddings/oleObject23.bin" TargetMode="Internal" /><Relationship Id="rId5" Type="http://schemas.openxmlformats.org/officeDocument/2006/relationships/image" Target="../media/image27.emf" /><Relationship Id="rId6" Type="http://schemas.openxmlformats.org/officeDocument/2006/relationships/tags" Target="../tags/tag210.xml" /><Relationship Id="rId7" Type="http://schemas.openxmlformats.org/officeDocument/2006/relationships/oleObject" Target="../embeddings/oleObject24.bin" TargetMode="Internal" /><Relationship Id="rId8" Type="http://schemas.openxmlformats.org/officeDocument/2006/relationships/image" Target="../media/image28.emf" /><Relationship Id="rId9" Type="http://schemas.openxmlformats.org/officeDocument/2006/relationships/tags" Target="../tags/tag211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pattFill prst="pct90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35" name="任意多边形 534" title=""/>
          <p:cNvSpPr/>
          <p:nvPr>
            <p:custDataLst>
              <p:tags r:id="rId3"/>
            </p:custDataLst>
          </p:nvPr>
        </p:nvSpPr>
        <p:spPr>
          <a:xfrm>
            <a:off x="833697" y="3146387"/>
            <a:ext cx="5190490" cy="667385"/>
          </a:xfrm>
          <a:custGeom>
            <a:gdLst>
              <a:gd name="connsiteX0" fmla="*/ 488 w 6417"/>
              <a:gd name="connsiteY0" fmla="*/ 0 h 753"/>
              <a:gd name="connsiteX1" fmla="*/ 6417 w 6417"/>
              <a:gd name="connsiteY1" fmla="*/ 0 h 753"/>
              <a:gd name="connsiteX2" fmla="*/ 6417 w 6417"/>
              <a:gd name="connsiteY2" fmla="*/ 753 h 753"/>
              <a:gd name="connsiteX3" fmla="*/ 0 w 6417"/>
              <a:gd name="connsiteY3" fmla="*/ 753 h 753"/>
              <a:gd name="connsiteX4" fmla="*/ 488 w 6417"/>
              <a:gd name="connsiteY4" fmla="*/ 0 h 75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7" h="753">
                <a:moveTo>
                  <a:pt x="488" y="0"/>
                </a:moveTo>
                <a:lnTo>
                  <a:pt x="6417" y="0"/>
                </a:lnTo>
                <a:lnTo>
                  <a:pt x="6417" y="753"/>
                </a:lnTo>
                <a:lnTo>
                  <a:pt x="0" y="753"/>
                </a:lnTo>
                <a:lnTo>
                  <a:pt x="488" y="0"/>
                </a:lnTo>
                <a:close/>
              </a:path>
            </a:pathLst>
          </a:custGeom>
          <a:solidFill>
            <a:srgbClr val="B2DA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grpSp>
        <p:nvGrpSpPr>
          <p:cNvPr id="20" name="组合 19" title=""/>
          <p:cNvGrpSpPr/>
          <p:nvPr>
            <p:custDataLst>
              <p:tags r:id="rId4"/>
            </p:custDataLst>
          </p:nvPr>
        </p:nvGrpSpPr>
        <p:grpSpPr>
          <a:xfrm>
            <a:off x="1003994" y="3293153"/>
            <a:ext cx="663634" cy="405993"/>
            <a:chOff x="-934573" y="3023698"/>
            <a:chExt cx="3802404" cy="1736801"/>
          </a:xfrm>
        </p:grpSpPr>
        <p:sp>
          <p:nvSpPr>
            <p:cNvPr id="21" name="任意多边形: 形状 20"/>
            <p:cNvSpPr/>
            <p:nvPr>
              <p:custDataLst>
                <p:tags r:id="rId5"/>
              </p:custDataLst>
            </p:nvPr>
          </p:nvSpPr>
          <p:spPr>
            <a:xfrm>
              <a:off x="-934573" y="4241387"/>
              <a:ext cx="3802404" cy="519112"/>
            </a:xfrm>
            <a:custGeom>
              <a:gdLst>
                <a:gd name="connsiteX0" fmla="*/ 16337 w 3802404"/>
                <a:gd name="connsiteY0" fmla="*/ 407142 h 519112"/>
                <a:gd name="connsiteX1" fmla="*/ 177690 w 3802404"/>
                <a:gd name="connsiteY1" fmla="*/ 405999 h 519112"/>
                <a:gd name="connsiteX2" fmla="*/ 386097 w 3802404"/>
                <a:gd name="connsiteY2" fmla="*/ 351992 h 519112"/>
                <a:gd name="connsiteX3" fmla="*/ 1714739 w 3802404"/>
                <a:gd name="connsiteY3" fmla="*/ 519061 h 519112"/>
                <a:gd name="connsiteX4" fmla="*/ 2060021 w 3802404"/>
                <a:gd name="connsiteY4" fmla="*/ 519061 h 519112"/>
                <a:gd name="connsiteX5" fmla="*/ 3707846 w 3802404"/>
                <a:gd name="connsiteY5" fmla="*/ 429335 h 519112"/>
                <a:gd name="connsiteX6" fmla="*/ 3797133 w 3802404"/>
                <a:gd name="connsiteY6" fmla="*/ 392521 h 519112"/>
                <a:gd name="connsiteX7" fmla="*/ 3799667 w 3802404"/>
                <a:gd name="connsiteY7" fmla="*/ 347230 h 519112"/>
                <a:gd name="connsiteX8" fmla="*/ 3798810 w 3802404"/>
                <a:gd name="connsiteY8" fmla="*/ 344658 h 519112"/>
                <a:gd name="connsiteX9" fmla="*/ 3565542 w 3802404"/>
                <a:gd name="connsiteY9" fmla="*/ 65385 h 519112"/>
                <a:gd name="connsiteX10" fmla="*/ 303896 w 3802404"/>
                <a:gd name="connsiteY10" fmla="*/ -52 h 519112"/>
                <a:gd name="connsiteX11" fmla="*/ 16337 w 3802404"/>
                <a:gd name="connsiteY11" fmla="*/ 407142 h 519112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802404" h="519112">
                  <a:moveTo>
                    <a:pt x="16337" y="407142"/>
                  </a:moveTo>
                  <a:cubicBezTo>
                    <a:pt x="70534" y="433431"/>
                    <a:pt x="133589" y="421239"/>
                    <a:pt x="177690" y="405999"/>
                  </a:cubicBezTo>
                  <a:cubicBezTo>
                    <a:pt x="245507" y="382139"/>
                    <a:pt x="315226" y="364070"/>
                    <a:pt x="386097" y="351992"/>
                  </a:cubicBezTo>
                  <a:cubicBezTo>
                    <a:pt x="677372" y="304367"/>
                    <a:pt x="1318118" y="242074"/>
                    <a:pt x="1714739" y="519061"/>
                  </a:cubicBezTo>
                  <a:lnTo>
                    <a:pt x="2060021" y="519061"/>
                  </a:lnTo>
                  <a:cubicBezTo>
                    <a:pt x="2060021" y="519061"/>
                    <a:pt x="2863550" y="79577"/>
                    <a:pt x="3707846" y="429335"/>
                  </a:cubicBezTo>
                  <a:cubicBezTo>
                    <a:pt x="3742669" y="443823"/>
                    <a:pt x="3782646" y="427345"/>
                    <a:pt x="3797133" y="392521"/>
                  </a:cubicBezTo>
                  <a:cubicBezTo>
                    <a:pt x="3803115" y="378158"/>
                    <a:pt x="3804010" y="362175"/>
                    <a:pt x="3799667" y="347230"/>
                  </a:cubicBezTo>
                  <a:lnTo>
                    <a:pt x="3798810" y="344658"/>
                  </a:lnTo>
                  <a:cubicBezTo>
                    <a:pt x="3781379" y="290270"/>
                    <a:pt x="3565542" y="65385"/>
                    <a:pt x="3565542" y="65385"/>
                  </a:cubicBezTo>
                  <a:lnTo>
                    <a:pt x="303896" y="-52"/>
                  </a:lnTo>
                  <a:cubicBezTo>
                    <a:pt x="303896" y="-52"/>
                    <a:pt x="-83200" y="358850"/>
                    <a:pt x="16337" y="407142"/>
                  </a:cubicBezTo>
                  <a:close/>
                </a:path>
              </a:pathLst>
            </a:custGeom>
            <a:solidFill>
              <a:srgbClr val="127AC8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22" name="任意多边形: 形状 21"/>
            <p:cNvSpPr/>
            <p:nvPr>
              <p:custDataLst>
                <p:tags r:id="rId6"/>
              </p:custDataLst>
            </p:nvPr>
          </p:nvSpPr>
          <p:spPr>
            <a:xfrm>
              <a:off x="-766015" y="4157662"/>
              <a:ext cx="3478510" cy="495776"/>
            </a:xfrm>
            <a:custGeom>
              <a:gdLst>
                <a:gd name="connsiteX0" fmla="*/ 14943 w 3478510"/>
                <a:gd name="connsiteY0" fmla="*/ 388854 h 495776"/>
                <a:gd name="connsiteX1" fmla="*/ 162580 w 3478510"/>
                <a:gd name="connsiteY1" fmla="*/ 387902 h 495776"/>
                <a:gd name="connsiteX2" fmla="*/ 353080 w 3478510"/>
                <a:gd name="connsiteY2" fmla="*/ 336276 h 495776"/>
                <a:gd name="connsiteX3" fmla="*/ 1568470 w 3478510"/>
                <a:gd name="connsiteY3" fmla="*/ 495725 h 495776"/>
                <a:gd name="connsiteX4" fmla="*/ 1884319 w 3478510"/>
                <a:gd name="connsiteY4" fmla="*/ 495725 h 495776"/>
                <a:gd name="connsiteX5" fmla="*/ 3391746 w 3478510"/>
                <a:gd name="connsiteY5" fmla="*/ 410000 h 495776"/>
                <a:gd name="connsiteX6" fmla="*/ 3475756 w 3478510"/>
                <a:gd name="connsiteY6" fmla="*/ 331609 h 495776"/>
                <a:gd name="connsiteX7" fmla="*/ 3474994 w 3478510"/>
                <a:gd name="connsiteY7" fmla="*/ 329228 h 495776"/>
                <a:gd name="connsiteX8" fmla="*/ 3261634 w 3478510"/>
                <a:gd name="connsiteY8" fmla="*/ 62528 h 495776"/>
                <a:gd name="connsiteX9" fmla="*/ 278023 w 3478510"/>
                <a:gd name="connsiteY9" fmla="*/ -52 h 495776"/>
                <a:gd name="connsiteX10" fmla="*/ 14943 w 3478510"/>
                <a:gd name="connsiteY10" fmla="*/ 388854 h 495776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478510" h="495776">
                  <a:moveTo>
                    <a:pt x="14943" y="388854"/>
                  </a:moveTo>
                  <a:cubicBezTo>
                    <a:pt x="64568" y="414000"/>
                    <a:pt x="122194" y="402380"/>
                    <a:pt x="162580" y="387902"/>
                  </a:cubicBezTo>
                  <a:cubicBezTo>
                    <a:pt x="224414" y="365051"/>
                    <a:pt x="288168" y="347773"/>
                    <a:pt x="353080" y="336276"/>
                  </a:cubicBezTo>
                  <a:cubicBezTo>
                    <a:pt x="619780" y="290937"/>
                    <a:pt x="1205663" y="231501"/>
                    <a:pt x="1568470" y="495725"/>
                  </a:cubicBezTo>
                  <a:lnTo>
                    <a:pt x="1884319" y="495725"/>
                  </a:lnTo>
                  <a:cubicBezTo>
                    <a:pt x="1884319" y="495725"/>
                    <a:pt x="2619363" y="76149"/>
                    <a:pt x="3391746" y="410000"/>
                  </a:cubicBezTo>
                  <a:cubicBezTo>
                    <a:pt x="3440228" y="430955"/>
                    <a:pt x="3490901" y="383997"/>
                    <a:pt x="3475756" y="331609"/>
                  </a:cubicBezTo>
                  <a:cubicBezTo>
                    <a:pt x="3475756" y="330847"/>
                    <a:pt x="3475280" y="329990"/>
                    <a:pt x="3474994" y="329228"/>
                  </a:cubicBezTo>
                  <a:cubicBezTo>
                    <a:pt x="3458992" y="277316"/>
                    <a:pt x="3261634" y="62528"/>
                    <a:pt x="3261634" y="62528"/>
                  </a:cubicBezTo>
                  <a:lnTo>
                    <a:pt x="278023" y="-52"/>
                  </a:lnTo>
                  <a:cubicBezTo>
                    <a:pt x="278023" y="-52"/>
                    <a:pt x="-76116" y="342849"/>
                    <a:pt x="14943" y="388854"/>
                  </a:cubicBezTo>
                  <a:close/>
                </a:path>
              </a:pathLst>
            </a:custGeom>
            <a:solidFill>
              <a:srgbClr val="D05649">
                <a:alpha val="5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23" name="任意多边形: 形状 22"/>
            <p:cNvSpPr/>
            <p:nvPr>
              <p:custDataLst>
                <p:tags r:id="rId7"/>
              </p:custDataLst>
            </p:nvPr>
          </p:nvSpPr>
          <p:spPr>
            <a:xfrm>
              <a:off x="942117" y="3023698"/>
              <a:ext cx="1600771" cy="1613833"/>
            </a:xfrm>
            <a:custGeom>
              <a:gdLst>
                <a:gd name="connsiteX0" fmla="*/ -26 w 1600771"/>
                <a:gd name="connsiteY0" fmla="*/ 1613782 h 1613833"/>
                <a:gd name="connsiteX1" fmla="*/ 1600745 w 1600771"/>
                <a:gd name="connsiteY1" fmla="*/ 937983 h 1613833"/>
                <a:gd name="connsiteX2" fmla="*/ 1384242 w 1600771"/>
                <a:gd name="connsiteY2" fmla="*/ 74256 h 1613833"/>
                <a:gd name="connsiteX3" fmla="*/ 8165 w 1600771"/>
                <a:gd name="connsiteY3" fmla="*/ 539267 h 161383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771" h="1613833">
                  <a:moveTo>
                    <a:pt x="-26" y="1613782"/>
                  </a:moveTo>
                  <a:cubicBezTo>
                    <a:pt x="-26" y="1613782"/>
                    <a:pt x="495940" y="636232"/>
                    <a:pt x="1600745" y="937983"/>
                  </a:cubicBezTo>
                  <a:cubicBezTo>
                    <a:pt x="1600745" y="937983"/>
                    <a:pt x="1365573" y="518312"/>
                    <a:pt x="1384242" y="74256"/>
                  </a:cubicBezTo>
                  <a:cubicBezTo>
                    <a:pt x="1384242" y="74256"/>
                    <a:pt x="374592" y="-274549"/>
                    <a:pt x="8165" y="539267"/>
                  </a:cubicBezTo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24" name="任意多边形: 形状 23"/>
            <p:cNvSpPr/>
            <p:nvPr>
              <p:custDataLst>
                <p:tags r:id="rId8"/>
              </p:custDataLst>
            </p:nvPr>
          </p:nvSpPr>
          <p:spPr>
            <a:xfrm>
              <a:off x="-886301" y="3183651"/>
              <a:ext cx="3700843" cy="1511411"/>
            </a:xfrm>
            <a:custGeom>
              <a:gdLst>
                <a:gd name="connsiteX0" fmla="*/ 1836584 w 3700843"/>
                <a:gd name="connsiteY0" fmla="*/ 379314 h 1511411"/>
                <a:gd name="connsiteX1" fmla="*/ 2424467 w 3700843"/>
                <a:gd name="connsiteY1" fmla="*/ 34700 h 1511411"/>
                <a:gd name="connsiteX2" fmla="*/ 3382301 w 3700843"/>
                <a:gd name="connsiteY2" fmla="*/ 199863 h 1511411"/>
                <a:gd name="connsiteX3" fmla="*/ 3502316 w 3700843"/>
                <a:gd name="connsiteY3" fmla="*/ 649157 h 1511411"/>
                <a:gd name="connsiteX4" fmla="*/ 3685958 w 3700843"/>
                <a:gd name="connsiteY4" fmla="*/ 902903 h 1511411"/>
                <a:gd name="connsiteX5" fmla="*/ 3700817 w 3700843"/>
                <a:gd name="connsiteY5" fmla="*/ 916810 h 1511411"/>
                <a:gd name="connsiteX6" fmla="*/ 3644810 w 3700843"/>
                <a:gd name="connsiteY6" fmla="*/ 1177985 h 1511411"/>
                <a:gd name="connsiteX7" fmla="*/ 1971554 w 3700843"/>
                <a:gd name="connsiteY7" fmla="*/ 1511360 h 1511411"/>
                <a:gd name="connsiteX8" fmla="*/ 1711997 w 3700843"/>
                <a:gd name="connsiteY8" fmla="*/ 1511360 h 1511411"/>
                <a:gd name="connsiteX9" fmla="*/ 55885 w 3700843"/>
                <a:gd name="connsiteY9" fmla="*/ 1188463 h 1511411"/>
                <a:gd name="connsiteX10" fmla="*/ -26 w 3700843"/>
                <a:gd name="connsiteY10" fmla="*/ 927382 h 1511411"/>
                <a:gd name="connsiteX11" fmla="*/ 14642 w 3700843"/>
                <a:gd name="connsiteY11" fmla="*/ 913571 h 1511411"/>
                <a:gd name="connsiteX12" fmla="*/ 197808 w 3700843"/>
                <a:gd name="connsiteY12" fmla="*/ 659635 h 1511411"/>
                <a:gd name="connsiteX13" fmla="*/ 317823 w 3700843"/>
                <a:gd name="connsiteY13" fmla="*/ 210245 h 1511411"/>
                <a:gd name="connsiteX14" fmla="*/ 1275657 w 3700843"/>
                <a:gd name="connsiteY14" fmla="*/ 45177 h 1511411"/>
                <a:gd name="connsiteX15" fmla="*/ 1836584 w 3700843"/>
                <a:gd name="connsiteY15" fmla="*/ 379314 h 151141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700843" h="1511411">
                  <a:moveTo>
                    <a:pt x="1836584" y="379314"/>
                  </a:moveTo>
                  <a:cubicBezTo>
                    <a:pt x="1836584" y="379314"/>
                    <a:pt x="1962505" y="169288"/>
                    <a:pt x="2424467" y="34700"/>
                  </a:cubicBezTo>
                  <a:cubicBezTo>
                    <a:pt x="2886430" y="-99889"/>
                    <a:pt x="3382301" y="199863"/>
                    <a:pt x="3382301" y="199863"/>
                  </a:cubicBezTo>
                  <a:cubicBezTo>
                    <a:pt x="3382301" y="199863"/>
                    <a:pt x="3396779" y="427796"/>
                    <a:pt x="3502316" y="649157"/>
                  </a:cubicBezTo>
                  <a:cubicBezTo>
                    <a:pt x="3547970" y="743979"/>
                    <a:pt x="3610158" y="829904"/>
                    <a:pt x="3685958" y="902903"/>
                  </a:cubicBezTo>
                  <a:lnTo>
                    <a:pt x="3700817" y="916810"/>
                  </a:lnTo>
                  <a:cubicBezTo>
                    <a:pt x="3655573" y="992248"/>
                    <a:pt x="3638905" y="1090260"/>
                    <a:pt x="3644810" y="1177985"/>
                  </a:cubicBezTo>
                  <a:cubicBezTo>
                    <a:pt x="3079501" y="1059018"/>
                    <a:pt x="2450851" y="1188748"/>
                    <a:pt x="1971554" y="1511360"/>
                  </a:cubicBezTo>
                  <a:lnTo>
                    <a:pt x="1711997" y="1511360"/>
                  </a:lnTo>
                  <a:cubicBezTo>
                    <a:pt x="1232699" y="1188558"/>
                    <a:pt x="621194" y="1069210"/>
                    <a:pt x="55885" y="1188463"/>
                  </a:cubicBezTo>
                  <a:cubicBezTo>
                    <a:pt x="61791" y="1100738"/>
                    <a:pt x="45122" y="1002821"/>
                    <a:pt x="-26" y="927382"/>
                  </a:cubicBezTo>
                  <a:lnTo>
                    <a:pt x="14642" y="913571"/>
                  </a:lnTo>
                  <a:cubicBezTo>
                    <a:pt x="90291" y="840476"/>
                    <a:pt x="152315" y="754485"/>
                    <a:pt x="197808" y="659635"/>
                  </a:cubicBezTo>
                  <a:cubicBezTo>
                    <a:pt x="303345" y="438179"/>
                    <a:pt x="317823" y="210245"/>
                    <a:pt x="317823" y="210245"/>
                  </a:cubicBezTo>
                  <a:cubicBezTo>
                    <a:pt x="317823" y="210245"/>
                    <a:pt x="813123" y="-86268"/>
                    <a:pt x="1275657" y="45177"/>
                  </a:cubicBezTo>
                  <a:cubicBezTo>
                    <a:pt x="1764480" y="184242"/>
                    <a:pt x="1836584" y="379314"/>
                    <a:pt x="1836584" y="379314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25" name="任意多边形: 形状 24"/>
            <p:cNvSpPr/>
            <p:nvPr>
              <p:custDataLst>
                <p:tags r:id="rId9"/>
              </p:custDataLst>
            </p:nvPr>
          </p:nvSpPr>
          <p:spPr>
            <a:xfrm>
              <a:off x="-886301" y="3183651"/>
              <a:ext cx="3700843" cy="1511411"/>
            </a:xfrm>
            <a:custGeom>
              <a:gdLst>
                <a:gd name="connsiteX0" fmla="*/ 1836584 w 3700843"/>
                <a:gd name="connsiteY0" fmla="*/ 379314 h 1511411"/>
                <a:gd name="connsiteX1" fmla="*/ 2424467 w 3700843"/>
                <a:gd name="connsiteY1" fmla="*/ 34700 h 1511411"/>
                <a:gd name="connsiteX2" fmla="*/ 3382301 w 3700843"/>
                <a:gd name="connsiteY2" fmla="*/ 199863 h 1511411"/>
                <a:gd name="connsiteX3" fmla="*/ 3502316 w 3700843"/>
                <a:gd name="connsiteY3" fmla="*/ 649157 h 1511411"/>
                <a:gd name="connsiteX4" fmla="*/ 3685958 w 3700843"/>
                <a:gd name="connsiteY4" fmla="*/ 902903 h 1511411"/>
                <a:gd name="connsiteX5" fmla="*/ 3700817 w 3700843"/>
                <a:gd name="connsiteY5" fmla="*/ 916810 h 1511411"/>
                <a:gd name="connsiteX6" fmla="*/ 3644810 w 3700843"/>
                <a:gd name="connsiteY6" fmla="*/ 1177985 h 1511411"/>
                <a:gd name="connsiteX7" fmla="*/ 1971554 w 3700843"/>
                <a:gd name="connsiteY7" fmla="*/ 1511360 h 1511411"/>
                <a:gd name="connsiteX8" fmla="*/ 1711997 w 3700843"/>
                <a:gd name="connsiteY8" fmla="*/ 1511360 h 1511411"/>
                <a:gd name="connsiteX9" fmla="*/ 55885 w 3700843"/>
                <a:gd name="connsiteY9" fmla="*/ 1188463 h 1511411"/>
                <a:gd name="connsiteX10" fmla="*/ -26 w 3700843"/>
                <a:gd name="connsiteY10" fmla="*/ 927382 h 1511411"/>
                <a:gd name="connsiteX11" fmla="*/ 14642 w 3700843"/>
                <a:gd name="connsiteY11" fmla="*/ 913571 h 1511411"/>
                <a:gd name="connsiteX12" fmla="*/ 197808 w 3700843"/>
                <a:gd name="connsiteY12" fmla="*/ 659635 h 1511411"/>
                <a:gd name="connsiteX13" fmla="*/ 317823 w 3700843"/>
                <a:gd name="connsiteY13" fmla="*/ 210245 h 1511411"/>
                <a:gd name="connsiteX14" fmla="*/ 1275657 w 3700843"/>
                <a:gd name="connsiteY14" fmla="*/ 45177 h 1511411"/>
                <a:gd name="connsiteX15" fmla="*/ 1836584 w 3700843"/>
                <a:gd name="connsiteY15" fmla="*/ 379314 h 151141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700843" h="1511411">
                  <a:moveTo>
                    <a:pt x="1836584" y="379314"/>
                  </a:moveTo>
                  <a:cubicBezTo>
                    <a:pt x="1836584" y="379314"/>
                    <a:pt x="1962505" y="169288"/>
                    <a:pt x="2424467" y="34700"/>
                  </a:cubicBezTo>
                  <a:cubicBezTo>
                    <a:pt x="2886430" y="-99889"/>
                    <a:pt x="3382301" y="199863"/>
                    <a:pt x="3382301" y="199863"/>
                  </a:cubicBezTo>
                  <a:cubicBezTo>
                    <a:pt x="3382301" y="199863"/>
                    <a:pt x="3396779" y="427796"/>
                    <a:pt x="3502316" y="649157"/>
                  </a:cubicBezTo>
                  <a:cubicBezTo>
                    <a:pt x="3547970" y="743979"/>
                    <a:pt x="3610158" y="829904"/>
                    <a:pt x="3685958" y="902903"/>
                  </a:cubicBezTo>
                  <a:lnTo>
                    <a:pt x="3700817" y="916810"/>
                  </a:lnTo>
                  <a:cubicBezTo>
                    <a:pt x="3655573" y="992248"/>
                    <a:pt x="3638905" y="1090260"/>
                    <a:pt x="3644810" y="1177985"/>
                  </a:cubicBezTo>
                  <a:cubicBezTo>
                    <a:pt x="3079501" y="1059018"/>
                    <a:pt x="2450851" y="1188748"/>
                    <a:pt x="1971554" y="1511360"/>
                  </a:cubicBezTo>
                  <a:lnTo>
                    <a:pt x="1711997" y="1511360"/>
                  </a:lnTo>
                  <a:cubicBezTo>
                    <a:pt x="1232699" y="1188558"/>
                    <a:pt x="621194" y="1069210"/>
                    <a:pt x="55885" y="1188463"/>
                  </a:cubicBezTo>
                  <a:cubicBezTo>
                    <a:pt x="61791" y="1100738"/>
                    <a:pt x="45122" y="1002821"/>
                    <a:pt x="-26" y="927382"/>
                  </a:cubicBezTo>
                  <a:lnTo>
                    <a:pt x="14642" y="913571"/>
                  </a:lnTo>
                  <a:cubicBezTo>
                    <a:pt x="90291" y="840476"/>
                    <a:pt x="152315" y="754485"/>
                    <a:pt x="197808" y="659635"/>
                  </a:cubicBezTo>
                  <a:cubicBezTo>
                    <a:pt x="303345" y="438179"/>
                    <a:pt x="317823" y="210245"/>
                    <a:pt x="317823" y="210245"/>
                  </a:cubicBezTo>
                  <a:cubicBezTo>
                    <a:pt x="317823" y="210245"/>
                    <a:pt x="813123" y="-86268"/>
                    <a:pt x="1275657" y="45177"/>
                  </a:cubicBezTo>
                  <a:cubicBezTo>
                    <a:pt x="1764480" y="184242"/>
                    <a:pt x="1836584" y="379314"/>
                    <a:pt x="1836584" y="379314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26" name="任意多边形: 形状 25"/>
            <p:cNvSpPr/>
            <p:nvPr>
              <p:custDataLst>
                <p:tags r:id="rId10"/>
              </p:custDataLst>
            </p:nvPr>
          </p:nvSpPr>
          <p:spPr>
            <a:xfrm>
              <a:off x="924019" y="3617769"/>
              <a:ext cx="36913" cy="995570"/>
            </a:xfrm>
            <a:custGeom>
              <a:gdLst>
                <a:gd name="connsiteX0" fmla="*/ 30454 w 36913"/>
                <a:gd name="connsiteY0" fmla="*/ 1393 h 995570"/>
                <a:gd name="connsiteX1" fmla="*/ 36740 w 36913"/>
                <a:gd name="connsiteY1" fmla="*/ 249805 h 995570"/>
                <a:gd name="connsiteX2" fmla="*/ 30358 w 36913"/>
                <a:gd name="connsiteY2" fmla="*/ 498122 h 995570"/>
                <a:gd name="connsiteX3" fmla="*/ 17690 w 36913"/>
                <a:gd name="connsiteY3" fmla="*/ 745772 h 995570"/>
                <a:gd name="connsiteX4" fmla="*/ 4450 w 36913"/>
                <a:gd name="connsiteY4" fmla="*/ 993422 h 995570"/>
                <a:gd name="connsiteX5" fmla="*/ 2164 w 36913"/>
                <a:gd name="connsiteY5" fmla="*/ 995517 h 995570"/>
                <a:gd name="connsiteX6" fmla="*/ 2164 w 36913"/>
                <a:gd name="connsiteY6" fmla="*/ 995517 h 995570"/>
                <a:gd name="connsiteX7" fmla="*/ -26 w 36913"/>
                <a:gd name="connsiteY7" fmla="*/ 993327 h 995570"/>
                <a:gd name="connsiteX8" fmla="*/ -26 w 36913"/>
                <a:gd name="connsiteY8" fmla="*/ 993231 h 995570"/>
                <a:gd name="connsiteX9" fmla="*/ 11404 w 36913"/>
                <a:gd name="connsiteY9" fmla="*/ 745105 h 995570"/>
                <a:gd name="connsiteX10" fmla="*/ 23310 w 36913"/>
                <a:gd name="connsiteY10" fmla="*/ 497455 h 995570"/>
                <a:gd name="connsiteX11" fmla="*/ 30644 w 36913"/>
                <a:gd name="connsiteY11" fmla="*/ 249805 h 995570"/>
                <a:gd name="connsiteX12" fmla="*/ 26453 w 36913"/>
                <a:gd name="connsiteY12" fmla="*/ 2155 h 995570"/>
                <a:gd name="connsiteX13" fmla="*/ 28253 w 36913"/>
                <a:gd name="connsiteY13" fmla="*/ -26 h 995570"/>
                <a:gd name="connsiteX14" fmla="*/ 28358 w 36913"/>
                <a:gd name="connsiteY14" fmla="*/ -36 h 995570"/>
                <a:gd name="connsiteX15" fmla="*/ 30454 w 36913"/>
                <a:gd name="connsiteY15" fmla="*/ 1393 h 99557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6913" h="995570">
                  <a:moveTo>
                    <a:pt x="30454" y="1393"/>
                  </a:moveTo>
                  <a:cubicBezTo>
                    <a:pt x="35883" y="84070"/>
                    <a:pt x="37407" y="166938"/>
                    <a:pt x="36740" y="249805"/>
                  </a:cubicBezTo>
                  <a:cubicBezTo>
                    <a:pt x="36073" y="332673"/>
                    <a:pt x="33692" y="415350"/>
                    <a:pt x="30358" y="498122"/>
                  </a:cubicBezTo>
                  <a:cubicBezTo>
                    <a:pt x="27025" y="580894"/>
                    <a:pt x="22262" y="663476"/>
                    <a:pt x="17690" y="745772"/>
                  </a:cubicBezTo>
                  <a:lnTo>
                    <a:pt x="4450" y="993422"/>
                  </a:lnTo>
                  <a:cubicBezTo>
                    <a:pt x="4403" y="994632"/>
                    <a:pt x="3374" y="995565"/>
                    <a:pt x="2164" y="995517"/>
                  </a:cubicBezTo>
                  <a:cubicBezTo>
                    <a:pt x="2164" y="995517"/>
                    <a:pt x="2164" y="995517"/>
                    <a:pt x="2164" y="995517"/>
                  </a:cubicBezTo>
                  <a:cubicBezTo>
                    <a:pt x="955" y="995517"/>
                    <a:pt x="-26" y="994536"/>
                    <a:pt x="-26" y="993327"/>
                  </a:cubicBezTo>
                  <a:cubicBezTo>
                    <a:pt x="-26" y="993298"/>
                    <a:pt x="-26" y="993260"/>
                    <a:pt x="-26" y="993231"/>
                  </a:cubicBezTo>
                  <a:cubicBezTo>
                    <a:pt x="2926" y="910459"/>
                    <a:pt x="7117" y="827782"/>
                    <a:pt x="11404" y="745105"/>
                  </a:cubicBezTo>
                  <a:cubicBezTo>
                    <a:pt x="15690" y="662428"/>
                    <a:pt x="19881" y="579847"/>
                    <a:pt x="23310" y="497455"/>
                  </a:cubicBezTo>
                  <a:cubicBezTo>
                    <a:pt x="26739" y="415064"/>
                    <a:pt x="29787" y="332101"/>
                    <a:pt x="30644" y="249805"/>
                  </a:cubicBezTo>
                  <a:cubicBezTo>
                    <a:pt x="31501" y="167509"/>
                    <a:pt x="30644" y="84356"/>
                    <a:pt x="26453" y="2155"/>
                  </a:cubicBezTo>
                  <a:cubicBezTo>
                    <a:pt x="26348" y="1060"/>
                    <a:pt x="27148" y="79"/>
                    <a:pt x="28253" y="-26"/>
                  </a:cubicBezTo>
                  <a:cubicBezTo>
                    <a:pt x="28291" y="-36"/>
                    <a:pt x="28320" y="-36"/>
                    <a:pt x="28358" y="-36"/>
                  </a:cubicBezTo>
                  <a:cubicBezTo>
                    <a:pt x="29320" y="-159"/>
                    <a:pt x="30215" y="450"/>
                    <a:pt x="30454" y="1393"/>
                  </a:cubicBezTo>
                  <a:close/>
                </a:path>
              </a:pathLst>
            </a:custGeom>
            <a:solidFill>
              <a:srgbClr val="1D1D1B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27" name="任意多边形: 形状 26"/>
            <p:cNvSpPr/>
            <p:nvPr>
              <p:custDataLst>
                <p:tags r:id="rId11"/>
              </p:custDataLst>
            </p:nvPr>
          </p:nvSpPr>
          <p:spPr>
            <a:xfrm>
              <a:off x="-145846" y="3392630"/>
              <a:ext cx="947269" cy="236589"/>
            </a:xfrm>
            <a:custGeom>
              <a:gdLst>
                <a:gd name="connsiteX0" fmla="*/ 1897 w 947269"/>
                <a:gd name="connsiteY0" fmla="*/ 8695 h 236589"/>
                <a:gd name="connsiteX1" fmla="*/ 249547 w 947269"/>
                <a:gd name="connsiteY1" fmla="*/ 1837 h 236589"/>
                <a:gd name="connsiteX2" fmla="*/ 495197 w 947269"/>
                <a:gd name="connsiteY2" fmla="*/ 33175 h 236589"/>
                <a:gd name="connsiteX3" fmla="*/ 731131 w 947269"/>
                <a:gd name="connsiteY3" fmla="*/ 108327 h 236589"/>
                <a:gd name="connsiteX4" fmla="*/ 787424 w 947269"/>
                <a:gd name="connsiteY4" fmla="*/ 134330 h 236589"/>
                <a:gd name="connsiteX5" fmla="*/ 842193 w 947269"/>
                <a:gd name="connsiteY5" fmla="*/ 163477 h 236589"/>
                <a:gd name="connsiteX6" fmla="*/ 895056 w 947269"/>
                <a:gd name="connsiteY6" fmla="*/ 195766 h 236589"/>
                <a:gd name="connsiteX7" fmla="*/ 945920 w 947269"/>
                <a:gd name="connsiteY7" fmla="*/ 231104 h 236589"/>
                <a:gd name="connsiteX8" fmla="*/ 946749 w 947269"/>
                <a:gd name="connsiteY8" fmla="*/ 235200 h 236589"/>
                <a:gd name="connsiteX9" fmla="*/ 946682 w 947269"/>
                <a:gd name="connsiteY9" fmla="*/ 235295 h 236589"/>
                <a:gd name="connsiteX10" fmla="*/ 942586 w 947269"/>
                <a:gd name="connsiteY10" fmla="*/ 236057 h 236589"/>
                <a:gd name="connsiteX11" fmla="*/ 942586 w 947269"/>
                <a:gd name="connsiteY11" fmla="*/ 236057 h 236589"/>
                <a:gd name="connsiteX12" fmla="*/ 891437 w 947269"/>
                <a:gd name="connsiteY12" fmla="*/ 201672 h 236589"/>
                <a:gd name="connsiteX13" fmla="*/ 838478 w 947269"/>
                <a:gd name="connsiteY13" fmla="*/ 170335 h 236589"/>
                <a:gd name="connsiteX14" fmla="*/ 783900 w 947269"/>
                <a:gd name="connsiteY14" fmla="*/ 141760 h 236589"/>
                <a:gd name="connsiteX15" fmla="*/ 727893 w 947269"/>
                <a:gd name="connsiteY15" fmla="*/ 116137 h 236589"/>
                <a:gd name="connsiteX16" fmla="*/ 493387 w 947269"/>
                <a:gd name="connsiteY16" fmla="*/ 42414 h 236589"/>
                <a:gd name="connsiteX17" fmla="*/ 249357 w 947269"/>
                <a:gd name="connsiteY17" fmla="*/ 9934 h 236589"/>
                <a:gd name="connsiteX18" fmla="*/ 2850 w 947269"/>
                <a:gd name="connsiteY18" fmla="*/ 14125 h 236589"/>
                <a:gd name="connsiteX19" fmla="*/ 11 w 947269"/>
                <a:gd name="connsiteY19" fmla="*/ 11858 h 236589"/>
                <a:gd name="connsiteX20" fmla="*/ -8 w 947269"/>
                <a:gd name="connsiteY20" fmla="*/ 11648 h 236589"/>
                <a:gd name="connsiteX21" fmla="*/ 1897 w 947269"/>
                <a:gd name="connsiteY21" fmla="*/ 8695 h 236589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947269" h="236589">
                  <a:moveTo>
                    <a:pt x="1897" y="8695"/>
                  </a:moveTo>
                  <a:cubicBezTo>
                    <a:pt x="84155" y="161"/>
                    <a:pt x="166946" y="-2135"/>
                    <a:pt x="249547" y="1837"/>
                  </a:cubicBezTo>
                  <a:cubicBezTo>
                    <a:pt x="332148" y="5600"/>
                    <a:pt x="414301" y="16087"/>
                    <a:pt x="495197" y="33175"/>
                  </a:cubicBezTo>
                  <a:cubicBezTo>
                    <a:pt x="576083" y="50548"/>
                    <a:pt x="655103" y="75713"/>
                    <a:pt x="731131" y="108327"/>
                  </a:cubicBezTo>
                  <a:lnTo>
                    <a:pt x="787424" y="134330"/>
                  </a:lnTo>
                  <a:lnTo>
                    <a:pt x="842193" y="163477"/>
                  </a:lnTo>
                  <a:lnTo>
                    <a:pt x="895056" y="195766"/>
                  </a:lnTo>
                  <a:lnTo>
                    <a:pt x="945920" y="231104"/>
                  </a:lnTo>
                  <a:cubicBezTo>
                    <a:pt x="947282" y="232009"/>
                    <a:pt x="947653" y="233838"/>
                    <a:pt x="946749" y="235200"/>
                  </a:cubicBezTo>
                  <a:cubicBezTo>
                    <a:pt x="946730" y="235228"/>
                    <a:pt x="946701" y="235266"/>
                    <a:pt x="946682" y="235295"/>
                  </a:cubicBezTo>
                  <a:cubicBezTo>
                    <a:pt x="945729" y="236590"/>
                    <a:pt x="943939" y="236924"/>
                    <a:pt x="942586" y="236057"/>
                  </a:cubicBezTo>
                  <a:lnTo>
                    <a:pt x="942586" y="236057"/>
                  </a:lnTo>
                  <a:lnTo>
                    <a:pt x="891437" y="201672"/>
                  </a:lnTo>
                  <a:lnTo>
                    <a:pt x="838478" y="170335"/>
                  </a:lnTo>
                  <a:lnTo>
                    <a:pt x="783900" y="141760"/>
                  </a:lnTo>
                  <a:lnTo>
                    <a:pt x="727893" y="116137"/>
                  </a:lnTo>
                  <a:cubicBezTo>
                    <a:pt x="652255" y="84152"/>
                    <a:pt x="573721" y="59463"/>
                    <a:pt x="493387" y="42414"/>
                  </a:cubicBezTo>
                  <a:cubicBezTo>
                    <a:pt x="413063" y="24983"/>
                    <a:pt x="331443" y="14125"/>
                    <a:pt x="249357" y="9934"/>
                  </a:cubicBezTo>
                  <a:cubicBezTo>
                    <a:pt x="167185" y="5761"/>
                    <a:pt x="84831" y="7162"/>
                    <a:pt x="2850" y="14125"/>
                  </a:cubicBezTo>
                  <a:cubicBezTo>
                    <a:pt x="1440" y="14286"/>
                    <a:pt x="164" y="13267"/>
                    <a:pt x="11" y="11858"/>
                  </a:cubicBezTo>
                  <a:cubicBezTo>
                    <a:pt x="2" y="11791"/>
                    <a:pt x="-8" y="11715"/>
                    <a:pt x="-8" y="11648"/>
                  </a:cubicBezTo>
                  <a:cubicBezTo>
                    <a:pt x="-160" y="10334"/>
                    <a:pt x="640" y="9095"/>
                    <a:pt x="1897" y="8695"/>
                  </a:cubicBezTo>
                  <a:close/>
                </a:path>
              </a:pathLst>
            </a:custGeom>
            <a:solidFill>
              <a:srgbClr val="D9D9D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28" name="任意多边形: 形状 27"/>
            <p:cNvSpPr/>
            <p:nvPr>
              <p:custDataLst>
                <p:tags r:id="rId12"/>
              </p:custDataLst>
            </p:nvPr>
          </p:nvSpPr>
          <p:spPr>
            <a:xfrm>
              <a:off x="-395528" y="3530051"/>
              <a:ext cx="1206451" cy="293300"/>
            </a:xfrm>
            <a:custGeom>
              <a:gdLst>
                <a:gd name="connsiteX0" fmla="*/ 1929 w 1206451"/>
                <a:gd name="connsiteY0" fmla="*/ 29771 h 293300"/>
                <a:gd name="connsiteX1" fmla="*/ 316254 w 1206451"/>
                <a:gd name="connsiteY1" fmla="*/ 53 h 293300"/>
                <a:gd name="connsiteX2" fmla="*/ 630579 w 1206451"/>
                <a:gd name="connsiteY2" fmla="*/ 37105 h 293300"/>
                <a:gd name="connsiteX3" fmla="*/ 668679 w 1206451"/>
                <a:gd name="connsiteY3" fmla="*/ 46630 h 293300"/>
                <a:gd name="connsiteX4" fmla="*/ 706779 w 1206451"/>
                <a:gd name="connsiteY4" fmla="*/ 57107 h 293300"/>
                <a:gd name="connsiteX5" fmla="*/ 781931 w 1206451"/>
                <a:gd name="connsiteY5" fmla="*/ 81587 h 293300"/>
                <a:gd name="connsiteX6" fmla="*/ 857083 w 1206451"/>
                <a:gd name="connsiteY6" fmla="*/ 106447 h 293300"/>
                <a:gd name="connsiteX7" fmla="*/ 931473 w 1206451"/>
                <a:gd name="connsiteY7" fmla="*/ 132927 h 293300"/>
                <a:gd name="connsiteX8" fmla="*/ 1076730 w 1206451"/>
                <a:gd name="connsiteY8" fmla="*/ 196077 h 293300"/>
                <a:gd name="connsiteX9" fmla="*/ 1205508 w 1206451"/>
                <a:gd name="connsiteY9" fmla="*/ 288184 h 293300"/>
                <a:gd name="connsiteX10" fmla="*/ 1205660 w 1206451"/>
                <a:gd name="connsiteY10" fmla="*/ 292223 h 293300"/>
                <a:gd name="connsiteX11" fmla="*/ 1205508 w 1206451"/>
                <a:gd name="connsiteY11" fmla="*/ 292375 h 293300"/>
                <a:gd name="connsiteX12" fmla="*/ 1201336 w 1206451"/>
                <a:gd name="connsiteY12" fmla="*/ 292394 h 293300"/>
                <a:gd name="connsiteX13" fmla="*/ 1201317 w 1206451"/>
                <a:gd name="connsiteY13" fmla="*/ 292375 h 293300"/>
                <a:gd name="connsiteX14" fmla="*/ 1072920 w 1206451"/>
                <a:gd name="connsiteY14" fmla="*/ 202935 h 293300"/>
                <a:gd name="connsiteX15" fmla="*/ 928521 w 1206451"/>
                <a:gd name="connsiteY15" fmla="*/ 140737 h 293300"/>
                <a:gd name="connsiteX16" fmla="*/ 854130 w 1206451"/>
                <a:gd name="connsiteY16" fmla="*/ 114638 h 293300"/>
                <a:gd name="connsiteX17" fmla="*/ 779169 w 1206451"/>
                <a:gd name="connsiteY17" fmla="*/ 90159 h 293300"/>
                <a:gd name="connsiteX18" fmla="*/ 704112 w 1206451"/>
                <a:gd name="connsiteY18" fmla="*/ 66061 h 293300"/>
                <a:gd name="connsiteX19" fmla="*/ 666869 w 1206451"/>
                <a:gd name="connsiteY19" fmla="*/ 56060 h 293300"/>
                <a:gd name="connsiteX20" fmla="*/ 628769 w 1206451"/>
                <a:gd name="connsiteY20" fmla="*/ 46535 h 293300"/>
                <a:gd name="connsiteX21" fmla="*/ 316730 w 1206451"/>
                <a:gd name="connsiteY21" fmla="*/ 8435 h 293300"/>
                <a:gd name="connsiteX22" fmla="*/ 3262 w 1206451"/>
                <a:gd name="connsiteY22" fmla="*/ 35390 h 293300"/>
                <a:gd name="connsiteX23" fmla="*/ 119 w 1206451"/>
                <a:gd name="connsiteY23" fmla="*/ 33304 h 293300"/>
                <a:gd name="connsiteX24" fmla="*/ 119 w 1206451"/>
                <a:gd name="connsiteY24" fmla="*/ 33295 h 293300"/>
                <a:gd name="connsiteX25" fmla="*/ 1852 w 1206451"/>
                <a:gd name="connsiteY25" fmla="*/ 29799 h 293300"/>
                <a:gd name="connsiteX26" fmla="*/ 1929 w 1206451"/>
                <a:gd name="connsiteY26" fmla="*/ 29771 h 2933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206451" h="293300">
                  <a:moveTo>
                    <a:pt x="1929" y="29771"/>
                  </a:moveTo>
                  <a:cubicBezTo>
                    <a:pt x="105361" y="8768"/>
                    <a:pt x="210726" y="-1195"/>
                    <a:pt x="316254" y="53"/>
                  </a:cubicBezTo>
                  <a:cubicBezTo>
                    <a:pt x="422029" y="1548"/>
                    <a:pt x="527356" y="13959"/>
                    <a:pt x="630579" y="37105"/>
                  </a:cubicBezTo>
                  <a:lnTo>
                    <a:pt x="668679" y="46630"/>
                  </a:lnTo>
                  <a:lnTo>
                    <a:pt x="706779" y="57107"/>
                  </a:lnTo>
                  <a:cubicBezTo>
                    <a:pt x="732020" y="64727"/>
                    <a:pt x="756880" y="73490"/>
                    <a:pt x="781931" y="81587"/>
                  </a:cubicBezTo>
                  <a:lnTo>
                    <a:pt x="857083" y="106447"/>
                  </a:lnTo>
                  <a:cubicBezTo>
                    <a:pt x="881943" y="115019"/>
                    <a:pt x="906804" y="123782"/>
                    <a:pt x="931473" y="132927"/>
                  </a:cubicBezTo>
                  <a:cubicBezTo>
                    <a:pt x="981261" y="150681"/>
                    <a:pt x="1029790" y="171779"/>
                    <a:pt x="1076730" y="196077"/>
                  </a:cubicBezTo>
                  <a:cubicBezTo>
                    <a:pt x="1123736" y="220633"/>
                    <a:pt x="1167084" y="251636"/>
                    <a:pt x="1205508" y="288184"/>
                  </a:cubicBezTo>
                  <a:cubicBezTo>
                    <a:pt x="1206670" y="289260"/>
                    <a:pt x="1206736" y="291060"/>
                    <a:pt x="1205660" y="292223"/>
                  </a:cubicBezTo>
                  <a:cubicBezTo>
                    <a:pt x="1205612" y="292280"/>
                    <a:pt x="1205565" y="292327"/>
                    <a:pt x="1205508" y="292375"/>
                  </a:cubicBezTo>
                  <a:cubicBezTo>
                    <a:pt x="1204355" y="293537"/>
                    <a:pt x="1202488" y="293537"/>
                    <a:pt x="1201336" y="292394"/>
                  </a:cubicBezTo>
                  <a:cubicBezTo>
                    <a:pt x="1201326" y="292385"/>
                    <a:pt x="1201326" y="292385"/>
                    <a:pt x="1201317" y="292375"/>
                  </a:cubicBezTo>
                  <a:cubicBezTo>
                    <a:pt x="1162855" y="256770"/>
                    <a:pt x="1119649" y="226671"/>
                    <a:pt x="1072920" y="202935"/>
                  </a:cubicBezTo>
                  <a:cubicBezTo>
                    <a:pt x="1026219" y="179018"/>
                    <a:pt x="977984" y="158244"/>
                    <a:pt x="928521" y="140737"/>
                  </a:cubicBezTo>
                  <a:cubicBezTo>
                    <a:pt x="903851" y="131784"/>
                    <a:pt x="878991" y="123116"/>
                    <a:pt x="854130" y="114638"/>
                  </a:cubicBezTo>
                  <a:lnTo>
                    <a:pt x="779169" y="90159"/>
                  </a:lnTo>
                  <a:cubicBezTo>
                    <a:pt x="754118" y="82158"/>
                    <a:pt x="729258" y="73586"/>
                    <a:pt x="704112" y="66061"/>
                  </a:cubicBezTo>
                  <a:lnTo>
                    <a:pt x="666869" y="56060"/>
                  </a:lnTo>
                  <a:lnTo>
                    <a:pt x="628769" y="46535"/>
                  </a:lnTo>
                  <a:cubicBezTo>
                    <a:pt x="526347" y="23103"/>
                    <a:pt x="421781" y="10340"/>
                    <a:pt x="316730" y="8435"/>
                  </a:cubicBezTo>
                  <a:cubicBezTo>
                    <a:pt x="211602" y="6930"/>
                    <a:pt x="106589" y="15960"/>
                    <a:pt x="3262" y="35390"/>
                  </a:cubicBezTo>
                  <a:cubicBezTo>
                    <a:pt x="1814" y="35686"/>
                    <a:pt x="414" y="34743"/>
                    <a:pt x="119" y="33304"/>
                  </a:cubicBezTo>
                  <a:cubicBezTo>
                    <a:pt x="119" y="33304"/>
                    <a:pt x="119" y="33295"/>
                    <a:pt x="119" y="33295"/>
                  </a:cubicBezTo>
                  <a:cubicBezTo>
                    <a:pt x="-367" y="31847"/>
                    <a:pt x="405" y="30285"/>
                    <a:pt x="1852" y="29799"/>
                  </a:cubicBezTo>
                  <a:cubicBezTo>
                    <a:pt x="1881" y="29790"/>
                    <a:pt x="1900" y="29780"/>
                    <a:pt x="1929" y="29771"/>
                  </a:cubicBezTo>
                  <a:close/>
                </a:path>
              </a:pathLst>
            </a:custGeom>
            <a:solidFill>
              <a:srgbClr val="D9D9D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29" name="任意多边形: 形状 28"/>
            <p:cNvSpPr/>
            <p:nvPr>
              <p:custDataLst>
                <p:tags r:id="rId13"/>
              </p:custDataLst>
            </p:nvPr>
          </p:nvSpPr>
          <p:spPr>
            <a:xfrm>
              <a:off x="-458915" y="3705822"/>
              <a:ext cx="1263510" cy="352752"/>
            </a:xfrm>
            <a:custGeom>
              <a:gdLst>
                <a:gd name="connsiteX0" fmla="*/ 1974 w 1263510"/>
                <a:gd name="connsiteY0" fmla="*/ 15258 h 352752"/>
                <a:gd name="connsiteX1" fmla="*/ 335349 w 1263510"/>
                <a:gd name="connsiteY1" fmla="*/ 3638 h 352752"/>
                <a:gd name="connsiteX2" fmla="*/ 977905 w 1263510"/>
                <a:gd name="connsiteY2" fmla="*/ 172897 h 352752"/>
                <a:gd name="connsiteX3" fmla="*/ 1052200 w 1263510"/>
                <a:gd name="connsiteY3" fmla="*/ 210997 h 352752"/>
                <a:gd name="connsiteX4" fmla="*/ 1124590 w 1263510"/>
                <a:gd name="connsiteY4" fmla="*/ 252812 h 352752"/>
                <a:gd name="connsiteX5" fmla="*/ 1194599 w 1263510"/>
                <a:gd name="connsiteY5" fmla="*/ 298341 h 352752"/>
                <a:gd name="connsiteX6" fmla="*/ 1262227 w 1263510"/>
                <a:gd name="connsiteY6" fmla="*/ 347300 h 352752"/>
                <a:gd name="connsiteX7" fmla="*/ 1262941 w 1263510"/>
                <a:gd name="connsiteY7" fmla="*/ 351443 h 352752"/>
                <a:gd name="connsiteX8" fmla="*/ 1258798 w 1263510"/>
                <a:gd name="connsiteY8" fmla="*/ 352158 h 352752"/>
                <a:gd name="connsiteX9" fmla="*/ 1258798 w 1263510"/>
                <a:gd name="connsiteY9" fmla="*/ 352158 h 352752"/>
                <a:gd name="connsiteX10" fmla="*/ 1190884 w 1263510"/>
                <a:gd name="connsiteY10" fmla="*/ 304056 h 352752"/>
                <a:gd name="connsiteX11" fmla="*/ 1120780 w 1263510"/>
                <a:gd name="connsiteY11" fmla="*/ 259479 h 352752"/>
                <a:gd name="connsiteX12" fmla="*/ 1048581 w 1263510"/>
                <a:gd name="connsiteY12" fmla="*/ 218236 h 352752"/>
                <a:gd name="connsiteX13" fmla="*/ 974476 w 1263510"/>
                <a:gd name="connsiteY13" fmla="*/ 180136 h 352752"/>
                <a:gd name="connsiteX14" fmla="*/ 335063 w 1263510"/>
                <a:gd name="connsiteY14" fmla="*/ 11258 h 352752"/>
                <a:gd name="connsiteX15" fmla="*/ 3022 w 1263510"/>
                <a:gd name="connsiteY15" fmla="*/ 20307 h 352752"/>
                <a:gd name="connsiteX16" fmla="*/ -9 w 1263510"/>
                <a:gd name="connsiteY16" fmla="*/ 18058 h 352752"/>
                <a:gd name="connsiteX17" fmla="*/ -26 w 1263510"/>
                <a:gd name="connsiteY17" fmla="*/ 17925 h 352752"/>
                <a:gd name="connsiteX18" fmla="*/ 1974 w 1263510"/>
                <a:gd name="connsiteY18" fmla="*/ 15258 h 352752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263510" h="352752">
                  <a:moveTo>
                    <a:pt x="1974" y="15258"/>
                  </a:moveTo>
                  <a:cubicBezTo>
                    <a:pt x="112416" y="56"/>
                    <a:pt x="224116" y="-3839"/>
                    <a:pt x="335349" y="3638"/>
                  </a:cubicBezTo>
                  <a:cubicBezTo>
                    <a:pt x="558472" y="17916"/>
                    <a:pt x="776699" y="75399"/>
                    <a:pt x="977905" y="172897"/>
                  </a:cubicBezTo>
                  <a:lnTo>
                    <a:pt x="1052200" y="210997"/>
                  </a:lnTo>
                  <a:lnTo>
                    <a:pt x="1124590" y="252812"/>
                  </a:lnTo>
                  <a:lnTo>
                    <a:pt x="1194599" y="298341"/>
                  </a:lnTo>
                  <a:lnTo>
                    <a:pt x="1262227" y="347300"/>
                  </a:lnTo>
                  <a:cubicBezTo>
                    <a:pt x="1263570" y="348243"/>
                    <a:pt x="1263884" y="350100"/>
                    <a:pt x="1262941" y="351443"/>
                  </a:cubicBezTo>
                  <a:cubicBezTo>
                    <a:pt x="1261998" y="352786"/>
                    <a:pt x="1260141" y="353100"/>
                    <a:pt x="1258798" y="352158"/>
                  </a:cubicBezTo>
                  <a:lnTo>
                    <a:pt x="1258798" y="352158"/>
                  </a:lnTo>
                  <a:lnTo>
                    <a:pt x="1190884" y="304056"/>
                  </a:lnTo>
                  <a:lnTo>
                    <a:pt x="1120780" y="259479"/>
                  </a:lnTo>
                  <a:lnTo>
                    <a:pt x="1048581" y="218236"/>
                  </a:lnTo>
                  <a:lnTo>
                    <a:pt x="974476" y="180136"/>
                  </a:lnTo>
                  <a:cubicBezTo>
                    <a:pt x="773718" y="84495"/>
                    <a:pt x="556862" y="27222"/>
                    <a:pt x="335063" y="11258"/>
                  </a:cubicBezTo>
                  <a:cubicBezTo>
                    <a:pt x="224345" y="3600"/>
                    <a:pt x="113150" y="6629"/>
                    <a:pt x="3022" y="20307"/>
                  </a:cubicBezTo>
                  <a:cubicBezTo>
                    <a:pt x="1564" y="20525"/>
                    <a:pt x="208" y="19516"/>
                    <a:pt x="-9" y="18058"/>
                  </a:cubicBezTo>
                  <a:cubicBezTo>
                    <a:pt x="-17" y="18020"/>
                    <a:pt x="-22" y="17973"/>
                    <a:pt x="-26" y="17925"/>
                  </a:cubicBezTo>
                  <a:cubicBezTo>
                    <a:pt x="-32" y="16687"/>
                    <a:pt x="785" y="15601"/>
                    <a:pt x="1974" y="15258"/>
                  </a:cubicBezTo>
                  <a:close/>
                </a:path>
              </a:pathLst>
            </a:custGeom>
            <a:solidFill>
              <a:srgbClr val="D9D9D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0" name="任意多边形: 形状 29"/>
            <p:cNvSpPr/>
            <p:nvPr>
              <p:custDataLst>
                <p:tags r:id="rId14"/>
              </p:custDataLst>
            </p:nvPr>
          </p:nvSpPr>
          <p:spPr>
            <a:xfrm>
              <a:off x="-518923" y="3887143"/>
              <a:ext cx="1325513" cy="451316"/>
            </a:xfrm>
            <a:custGeom>
              <a:gdLst>
                <a:gd name="connsiteX0" fmla="*/ 2165 w 1325513"/>
                <a:gd name="connsiteY0" fmla="*/ 14149 h 451316"/>
                <a:gd name="connsiteX1" fmla="*/ 182188 w 1325513"/>
                <a:gd name="connsiteY1" fmla="*/ 433 h 451316"/>
                <a:gd name="connsiteX2" fmla="*/ 362592 w 1325513"/>
                <a:gd name="connsiteY2" fmla="*/ 5481 h 451316"/>
                <a:gd name="connsiteX3" fmla="*/ 717398 w 1325513"/>
                <a:gd name="connsiteY3" fmla="*/ 70442 h 451316"/>
                <a:gd name="connsiteX4" fmla="*/ 1046867 w 1325513"/>
                <a:gd name="connsiteY4" fmla="*/ 216937 h 451316"/>
                <a:gd name="connsiteX5" fmla="*/ 1324712 w 1325513"/>
                <a:gd name="connsiteY5" fmla="*/ 446298 h 451316"/>
                <a:gd name="connsiteX6" fmla="*/ 1324521 w 1325513"/>
                <a:gd name="connsiteY6" fmla="*/ 450489 h 451316"/>
                <a:gd name="connsiteX7" fmla="*/ 1320330 w 1325513"/>
                <a:gd name="connsiteY7" fmla="*/ 450299 h 451316"/>
                <a:gd name="connsiteX8" fmla="*/ 1189076 w 1325513"/>
                <a:gd name="connsiteY8" fmla="*/ 327617 h 451316"/>
                <a:gd name="connsiteX9" fmla="*/ 1042486 w 1325513"/>
                <a:gd name="connsiteY9" fmla="*/ 223985 h 451316"/>
                <a:gd name="connsiteX10" fmla="*/ 714635 w 1325513"/>
                <a:gd name="connsiteY10" fmla="*/ 79967 h 451316"/>
                <a:gd name="connsiteX11" fmla="*/ 362210 w 1325513"/>
                <a:gd name="connsiteY11" fmla="*/ 13292 h 451316"/>
                <a:gd name="connsiteX12" fmla="*/ 3023 w 1325513"/>
                <a:gd name="connsiteY12" fmla="*/ 19293 h 451316"/>
                <a:gd name="connsiteX13" fmla="*/ -25 w 1325513"/>
                <a:gd name="connsiteY13" fmla="*/ 17007 h 451316"/>
                <a:gd name="connsiteX14" fmla="*/ 2165 w 1325513"/>
                <a:gd name="connsiteY14" fmla="*/ 14149 h 451316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325513" h="451316">
                  <a:moveTo>
                    <a:pt x="2165" y="14149"/>
                  </a:moveTo>
                  <a:cubicBezTo>
                    <a:pt x="61892" y="6434"/>
                    <a:pt x="121980" y="1862"/>
                    <a:pt x="182188" y="433"/>
                  </a:cubicBezTo>
                  <a:cubicBezTo>
                    <a:pt x="242291" y="-900"/>
                    <a:pt x="302584" y="433"/>
                    <a:pt x="362592" y="5481"/>
                  </a:cubicBezTo>
                  <a:cubicBezTo>
                    <a:pt x="482854" y="14321"/>
                    <a:pt x="601812" y="36095"/>
                    <a:pt x="717398" y="70442"/>
                  </a:cubicBezTo>
                  <a:cubicBezTo>
                    <a:pt x="832984" y="105113"/>
                    <a:pt x="943702" y="154338"/>
                    <a:pt x="1046867" y="216937"/>
                  </a:cubicBezTo>
                  <a:cubicBezTo>
                    <a:pt x="1149842" y="279897"/>
                    <a:pt x="1243387" y="357116"/>
                    <a:pt x="1324712" y="446298"/>
                  </a:cubicBezTo>
                  <a:cubicBezTo>
                    <a:pt x="1325817" y="447508"/>
                    <a:pt x="1325731" y="449385"/>
                    <a:pt x="1324521" y="450489"/>
                  </a:cubicBezTo>
                  <a:cubicBezTo>
                    <a:pt x="1323312" y="451594"/>
                    <a:pt x="1321435" y="451509"/>
                    <a:pt x="1320330" y="450299"/>
                  </a:cubicBezTo>
                  <a:cubicBezTo>
                    <a:pt x="1279373" y="406513"/>
                    <a:pt x="1235520" y="365527"/>
                    <a:pt x="1189076" y="327617"/>
                  </a:cubicBezTo>
                  <a:cubicBezTo>
                    <a:pt x="1142765" y="289603"/>
                    <a:pt x="1093769" y="254970"/>
                    <a:pt x="1042486" y="223985"/>
                  </a:cubicBezTo>
                  <a:cubicBezTo>
                    <a:pt x="939730" y="162311"/>
                    <a:pt x="829564" y="113924"/>
                    <a:pt x="714635" y="79967"/>
                  </a:cubicBezTo>
                  <a:cubicBezTo>
                    <a:pt x="599888" y="45182"/>
                    <a:pt x="481730" y="22836"/>
                    <a:pt x="362210" y="13292"/>
                  </a:cubicBezTo>
                  <a:cubicBezTo>
                    <a:pt x="242567" y="3624"/>
                    <a:pt x="122276" y="5634"/>
                    <a:pt x="3023" y="19293"/>
                  </a:cubicBezTo>
                  <a:cubicBezTo>
                    <a:pt x="1560" y="19464"/>
                    <a:pt x="219" y="18464"/>
                    <a:pt x="-25" y="17007"/>
                  </a:cubicBezTo>
                  <a:cubicBezTo>
                    <a:pt x="-62" y="15654"/>
                    <a:pt x="851" y="14463"/>
                    <a:pt x="2165" y="14149"/>
                  </a:cubicBezTo>
                  <a:close/>
                </a:path>
              </a:pathLst>
            </a:custGeom>
            <a:solidFill>
              <a:srgbClr val="D9D9D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1" name="任意多边形: 形状 30"/>
            <p:cNvSpPr/>
            <p:nvPr>
              <p:custDataLst>
                <p:tags r:id="rId15"/>
              </p:custDataLst>
            </p:nvPr>
          </p:nvSpPr>
          <p:spPr>
            <a:xfrm>
              <a:off x="1115110" y="3224950"/>
              <a:ext cx="1057667" cy="331760"/>
            </a:xfrm>
            <a:custGeom>
              <a:gdLst>
                <a:gd name="connsiteX0" fmla="*/ 812 w 1057667"/>
                <a:gd name="connsiteY0" fmla="*/ 326966 h 331760"/>
                <a:gd name="connsiteX1" fmla="*/ 53294 w 1057667"/>
                <a:gd name="connsiteY1" fmla="*/ 278864 h 331760"/>
                <a:gd name="connsiteX2" fmla="*/ 108444 w 1057667"/>
                <a:gd name="connsiteY2" fmla="*/ 233621 h 331760"/>
                <a:gd name="connsiteX3" fmla="*/ 166356 w 1057667"/>
                <a:gd name="connsiteY3" fmla="*/ 192092 h 331760"/>
                <a:gd name="connsiteX4" fmla="*/ 226745 w 1057667"/>
                <a:gd name="connsiteY4" fmla="*/ 153992 h 331760"/>
                <a:gd name="connsiteX5" fmla="*/ 488968 w 1057667"/>
                <a:gd name="connsiteY5" fmla="*/ 43121 h 331760"/>
                <a:gd name="connsiteX6" fmla="*/ 770527 w 1057667"/>
                <a:gd name="connsiteY6" fmla="*/ 925 h 331760"/>
                <a:gd name="connsiteX7" fmla="*/ 913402 w 1057667"/>
                <a:gd name="connsiteY7" fmla="*/ 2639 h 331760"/>
                <a:gd name="connsiteX8" fmla="*/ 984458 w 1057667"/>
                <a:gd name="connsiteY8" fmla="*/ 8735 h 331760"/>
                <a:gd name="connsiteX9" fmla="*/ 1055039 w 1057667"/>
                <a:gd name="connsiteY9" fmla="*/ 18260 h 331760"/>
                <a:gd name="connsiteX10" fmla="*/ 1057629 w 1057667"/>
                <a:gd name="connsiteY10" fmla="*/ 21365 h 331760"/>
                <a:gd name="connsiteX11" fmla="*/ 1057610 w 1057667"/>
                <a:gd name="connsiteY11" fmla="*/ 21499 h 331760"/>
                <a:gd name="connsiteX12" fmla="*/ 1054505 w 1057667"/>
                <a:gd name="connsiteY12" fmla="*/ 24090 h 331760"/>
                <a:gd name="connsiteX13" fmla="*/ 1054372 w 1057667"/>
                <a:gd name="connsiteY13" fmla="*/ 24071 h 331760"/>
                <a:gd name="connsiteX14" fmla="*/ 1054372 w 1057667"/>
                <a:gd name="connsiteY14" fmla="*/ 24071 h 331760"/>
                <a:gd name="connsiteX15" fmla="*/ 983791 w 1057667"/>
                <a:gd name="connsiteY15" fmla="*/ 16070 h 331760"/>
                <a:gd name="connsiteX16" fmla="*/ 913116 w 1057667"/>
                <a:gd name="connsiteY16" fmla="*/ 10926 h 331760"/>
                <a:gd name="connsiteX17" fmla="*/ 771384 w 1057667"/>
                <a:gd name="connsiteY17" fmla="*/ 9783 h 331760"/>
                <a:gd name="connsiteX18" fmla="*/ 492016 w 1057667"/>
                <a:gd name="connsiteY18" fmla="*/ 52646 h 331760"/>
                <a:gd name="connsiteX19" fmla="*/ 230840 w 1057667"/>
                <a:gd name="connsiteY19" fmla="*/ 161135 h 331760"/>
                <a:gd name="connsiteX20" fmla="*/ 4526 w 1057667"/>
                <a:gd name="connsiteY20" fmla="*/ 330966 h 331760"/>
                <a:gd name="connsiteX21" fmla="*/ 4526 w 1057667"/>
                <a:gd name="connsiteY21" fmla="*/ 330966 h 331760"/>
                <a:gd name="connsiteX22" fmla="*/ 716 w 1057667"/>
                <a:gd name="connsiteY22" fmla="*/ 330871 h 331760"/>
                <a:gd name="connsiteX23" fmla="*/ 812 w 1057667"/>
                <a:gd name="connsiteY23" fmla="*/ 327061 h 33176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057667" h="331760">
                  <a:moveTo>
                    <a:pt x="812" y="326966"/>
                  </a:moveTo>
                  <a:lnTo>
                    <a:pt x="53294" y="278864"/>
                  </a:lnTo>
                  <a:lnTo>
                    <a:pt x="108444" y="233621"/>
                  </a:lnTo>
                  <a:lnTo>
                    <a:pt x="166356" y="192092"/>
                  </a:lnTo>
                  <a:cubicBezTo>
                    <a:pt x="186549" y="179424"/>
                    <a:pt x="206361" y="166374"/>
                    <a:pt x="226745" y="153992"/>
                  </a:cubicBezTo>
                  <a:cubicBezTo>
                    <a:pt x="309002" y="105881"/>
                    <a:pt x="397147" y="68619"/>
                    <a:pt x="488968" y="43121"/>
                  </a:cubicBezTo>
                  <a:cubicBezTo>
                    <a:pt x="580865" y="18156"/>
                    <a:pt x="675353" y="4001"/>
                    <a:pt x="770527" y="925"/>
                  </a:cubicBezTo>
                  <a:cubicBezTo>
                    <a:pt x="818152" y="-980"/>
                    <a:pt x="865777" y="68"/>
                    <a:pt x="913402" y="2639"/>
                  </a:cubicBezTo>
                  <a:cubicBezTo>
                    <a:pt x="937119" y="4735"/>
                    <a:pt x="961027" y="6068"/>
                    <a:pt x="984458" y="8735"/>
                  </a:cubicBezTo>
                  <a:lnTo>
                    <a:pt x="1055039" y="18260"/>
                  </a:lnTo>
                  <a:cubicBezTo>
                    <a:pt x="1056610" y="18403"/>
                    <a:pt x="1057772" y="19794"/>
                    <a:pt x="1057629" y="21365"/>
                  </a:cubicBezTo>
                  <a:cubicBezTo>
                    <a:pt x="1057620" y="21413"/>
                    <a:pt x="1057620" y="21451"/>
                    <a:pt x="1057610" y="21499"/>
                  </a:cubicBezTo>
                  <a:cubicBezTo>
                    <a:pt x="1057468" y="23071"/>
                    <a:pt x="1056077" y="24233"/>
                    <a:pt x="1054505" y="24090"/>
                  </a:cubicBezTo>
                  <a:cubicBezTo>
                    <a:pt x="1054458" y="24080"/>
                    <a:pt x="1054419" y="24080"/>
                    <a:pt x="1054372" y="24071"/>
                  </a:cubicBezTo>
                  <a:lnTo>
                    <a:pt x="1054372" y="24071"/>
                  </a:lnTo>
                  <a:lnTo>
                    <a:pt x="983791" y="16070"/>
                  </a:lnTo>
                  <a:cubicBezTo>
                    <a:pt x="960265" y="13688"/>
                    <a:pt x="936643" y="12641"/>
                    <a:pt x="913116" y="10926"/>
                  </a:cubicBezTo>
                  <a:cubicBezTo>
                    <a:pt x="865491" y="8450"/>
                    <a:pt x="818533" y="7688"/>
                    <a:pt x="771384" y="9783"/>
                  </a:cubicBezTo>
                  <a:cubicBezTo>
                    <a:pt x="676925" y="13298"/>
                    <a:pt x="583180" y="27681"/>
                    <a:pt x="492016" y="52646"/>
                  </a:cubicBezTo>
                  <a:cubicBezTo>
                    <a:pt x="400642" y="77392"/>
                    <a:pt x="312850" y="113863"/>
                    <a:pt x="230840" y="161135"/>
                  </a:cubicBezTo>
                  <a:cubicBezTo>
                    <a:pt x="149125" y="208865"/>
                    <a:pt x="73192" y="265853"/>
                    <a:pt x="4526" y="330966"/>
                  </a:cubicBezTo>
                  <a:lnTo>
                    <a:pt x="4526" y="330966"/>
                  </a:lnTo>
                  <a:cubicBezTo>
                    <a:pt x="3450" y="331995"/>
                    <a:pt x="1745" y="331947"/>
                    <a:pt x="716" y="330871"/>
                  </a:cubicBezTo>
                  <a:cubicBezTo>
                    <a:pt x="-312" y="329795"/>
                    <a:pt x="-265" y="328090"/>
                    <a:pt x="812" y="327061"/>
                  </a:cubicBezTo>
                  <a:close/>
                </a:path>
              </a:pathLst>
            </a:custGeom>
            <a:solidFill>
              <a:srgbClr val="D9D9D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2" name="任意多边形: 形状 31"/>
            <p:cNvSpPr/>
            <p:nvPr>
              <p:custDataLst>
                <p:tags r:id="rId16"/>
              </p:custDataLst>
            </p:nvPr>
          </p:nvSpPr>
          <p:spPr>
            <a:xfrm>
              <a:off x="1098030" y="3413664"/>
              <a:ext cx="1126372" cy="352983"/>
            </a:xfrm>
            <a:custGeom>
              <a:gdLst>
                <a:gd name="connsiteX0" fmla="*/ 1032 w 1126372"/>
                <a:gd name="connsiteY0" fmla="*/ 348087 h 352983"/>
                <a:gd name="connsiteX1" fmla="*/ 245920 w 1126372"/>
                <a:gd name="connsiteY1" fmla="*/ 171399 h 352983"/>
                <a:gd name="connsiteX2" fmla="*/ 822278 w 1126372"/>
                <a:gd name="connsiteY2" fmla="*/ 2520 h 352983"/>
                <a:gd name="connsiteX3" fmla="*/ 897906 w 1126372"/>
                <a:gd name="connsiteY3" fmla="*/ -52 h 352983"/>
                <a:gd name="connsiteX4" fmla="*/ 973630 w 1126372"/>
                <a:gd name="connsiteY4" fmla="*/ 1663 h 352983"/>
                <a:gd name="connsiteX5" fmla="*/ 1048973 w 1126372"/>
                <a:gd name="connsiteY5" fmla="*/ 8140 h 352983"/>
                <a:gd name="connsiteX6" fmla="*/ 1123839 w 1126372"/>
                <a:gd name="connsiteY6" fmla="*/ 18999 h 352983"/>
                <a:gd name="connsiteX7" fmla="*/ 1126316 w 1126372"/>
                <a:gd name="connsiteY7" fmla="*/ 22427 h 352983"/>
                <a:gd name="connsiteX8" fmla="*/ 1122982 w 1126372"/>
                <a:gd name="connsiteY8" fmla="*/ 24904 h 352983"/>
                <a:gd name="connsiteX9" fmla="*/ 1122982 w 1126372"/>
                <a:gd name="connsiteY9" fmla="*/ 24904 h 352983"/>
                <a:gd name="connsiteX10" fmla="*/ 1048401 w 1126372"/>
                <a:gd name="connsiteY10" fmla="*/ 15379 h 352983"/>
                <a:gd name="connsiteX11" fmla="*/ 973344 w 1126372"/>
                <a:gd name="connsiteY11" fmla="*/ 9854 h 352983"/>
                <a:gd name="connsiteX12" fmla="*/ 898192 w 1126372"/>
                <a:gd name="connsiteY12" fmla="*/ 8426 h 352983"/>
                <a:gd name="connsiteX13" fmla="*/ 823040 w 1126372"/>
                <a:gd name="connsiteY13" fmla="*/ 11283 h 352983"/>
                <a:gd name="connsiteX14" fmla="*/ 249635 w 1126372"/>
                <a:gd name="connsiteY14" fmla="*/ 178542 h 352983"/>
                <a:gd name="connsiteX15" fmla="*/ 4556 w 1126372"/>
                <a:gd name="connsiteY15" fmla="*/ 352087 h 352983"/>
                <a:gd name="connsiteX16" fmla="*/ 927 w 1126372"/>
                <a:gd name="connsiteY16" fmla="*/ 352269 h 352983"/>
                <a:gd name="connsiteX17" fmla="*/ 746 w 1126372"/>
                <a:gd name="connsiteY17" fmla="*/ 352087 h 352983"/>
                <a:gd name="connsiteX18" fmla="*/ 766 w 1126372"/>
                <a:gd name="connsiteY18" fmla="*/ 348316 h 352983"/>
                <a:gd name="connsiteX19" fmla="*/ 1032 w 1126372"/>
                <a:gd name="connsiteY19" fmla="*/ 348087 h 35298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26372" h="352983">
                  <a:moveTo>
                    <a:pt x="1032" y="348087"/>
                  </a:moveTo>
                  <a:cubicBezTo>
                    <a:pt x="75346" y="279669"/>
                    <a:pt x="157557" y="220347"/>
                    <a:pt x="245920" y="171399"/>
                  </a:cubicBezTo>
                  <a:cubicBezTo>
                    <a:pt x="422942" y="72586"/>
                    <a:pt x="619919" y="14864"/>
                    <a:pt x="822278" y="2520"/>
                  </a:cubicBezTo>
                  <a:lnTo>
                    <a:pt x="897906" y="-52"/>
                  </a:lnTo>
                  <a:lnTo>
                    <a:pt x="973630" y="1663"/>
                  </a:lnTo>
                  <a:lnTo>
                    <a:pt x="1048973" y="8140"/>
                  </a:lnTo>
                  <a:lnTo>
                    <a:pt x="1123839" y="18999"/>
                  </a:lnTo>
                  <a:cubicBezTo>
                    <a:pt x="1125449" y="19294"/>
                    <a:pt x="1126544" y="20808"/>
                    <a:pt x="1126316" y="22427"/>
                  </a:cubicBezTo>
                  <a:cubicBezTo>
                    <a:pt x="1126068" y="24028"/>
                    <a:pt x="1124582" y="25132"/>
                    <a:pt x="1122982" y="24904"/>
                  </a:cubicBezTo>
                  <a:lnTo>
                    <a:pt x="1122982" y="24904"/>
                  </a:lnTo>
                  <a:lnTo>
                    <a:pt x="1048401" y="15379"/>
                  </a:lnTo>
                  <a:lnTo>
                    <a:pt x="973344" y="9854"/>
                  </a:lnTo>
                  <a:lnTo>
                    <a:pt x="898192" y="8426"/>
                  </a:lnTo>
                  <a:lnTo>
                    <a:pt x="823040" y="11283"/>
                  </a:lnTo>
                  <a:cubicBezTo>
                    <a:pt x="622062" y="24942"/>
                    <a:pt x="426438" y="82006"/>
                    <a:pt x="249635" y="178542"/>
                  </a:cubicBezTo>
                  <a:cubicBezTo>
                    <a:pt x="161681" y="226996"/>
                    <a:pt x="79471" y="285212"/>
                    <a:pt x="4556" y="352087"/>
                  </a:cubicBezTo>
                  <a:cubicBezTo>
                    <a:pt x="3604" y="353135"/>
                    <a:pt x="1975" y="353221"/>
                    <a:pt x="927" y="352269"/>
                  </a:cubicBezTo>
                  <a:cubicBezTo>
                    <a:pt x="861" y="352211"/>
                    <a:pt x="804" y="352145"/>
                    <a:pt x="746" y="352087"/>
                  </a:cubicBezTo>
                  <a:cubicBezTo>
                    <a:pt x="-292" y="351040"/>
                    <a:pt x="-282" y="349354"/>
                    <a:pt x="766" y="348316"/>
                  </a:cubicBezTo>
                  <a:cubicBezTo>
                    <a:pt x="851" y="348230"/>
                    <a:pt x="937" y="348154"/>
                    <a:pt x="1032" y="348087"/>
                  </a:cubicBezTo>
                  <a:close/>
                </a:path>
              </a:pathLst>
            </a:custGeom>
            <a:solidFill>
              <a:srgbClr val="D9D9D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3" name="任意多边形: 形状 32"/>
            <p:cNvSpPr/>
            <p:nvPr>
              <p:custDataLst>
                <p:tags r:id="rId17"/>
              </p:custDataLst>
            </p:nvPr>
          </p:nvSpPr>
          <p:spPr>
            <a:xfrm>
              <a:off x="1115103" y="3607498"/>
              <a:ext cx="1123277" cy="350936"/>
            </a:xfrm>
            <a:custGeom>
              <a:gdLst>
                <a:gd name="connsiteX0" fmla="*/ 724 w 1123277"/>
                <a:gd name="connsiteY0" fmla="*/ 346373 h 350936"/>
                <a:gd name="connsiteX1" fmla="*/ 243326 w 1123277"/>
                <a:gd name="connsiteY1" fmla="*/ 169113 h 350936"/>
                <a:gd name="connsiteX2" fmla="*/ 522789 w 1123277"/>
                <a:gd name="connsiteY2" fmla="*/ 57003 h 350936"/>
                <a:gd name="connsiteX3" fmla="*/ 819588 w 1123277"/>
                <a:gd name="connsiteY3" fmla="*/ 6140 h 350936"/>
                <a:gd name="connsiteX4" fmla="*/ 970083 w 1123277"/>
                <a:gd name="connsiteY4" fmla="*/ -52 h 350936"/>
                <a:gd name="connsiteX5" fmla="*/ 1120483 w 1123277"/>
                <a:gd name="connsiteY5" fmla="*/ 5092 h 350936"/>
                <a:gd name="connsiteX6" fmla="*/ 1123245 w 1123277"/>
                <a:gd name="connsiteY6" fmla="*/ 8226 h 350936"/>
                <a:gd name="connsiteX7" fmla="*/ 1123245 w 1123277"/>
                <a:gd name="connsiteY7" fmla="*/ 8235 h 350936"/>
                <a:gd name="connsiteX8" fmla="*/ 1120302 w 1123277"/>
                <a:gd name="connsiteY8" fmla="*/ 11007 h 350936"/>
                <a:gd name="connsiteX9" fmla="*/ 1120197 w 1123277"/>
                <a:gd name="connsiteY9" fmla="*/ 10998 h 350936"/>
                <a:gd name="connsiteX10" fmla="*/ 970083 w 1123277"/>
                <a:gd name="connsiteY10" fmla="*/ 7759 h 350936"/>
                <a:gd name="connsiteX11" fmla="*/ 820255 w 1123277"/>
                <a:gd name="connsiteY11" fmla="*/ 14522 h 350936"/>
                <a:gd name="connsiteX12" fmla="*/ 524980 w 1123277"/>
                <a:gd name="connsiteY12" fmla="*/ 66147 h 350936"/>
                <a:gd name="connsiteX13" fmla="*/ 246945 w 1123277"/>
                <a:gd name="connsiteY13" fmla="*/ 176161 h 350936"/>
                <a:gd name="connsiteX14" fmla="*/ 4534 w 1123277"/>
                <a:gd name="connsiteY14" fmla="*/ 350088 h 350936"/>
                <a:gd name="connsiteX15" fmla="*/ 762 w 1123277"/>
                <a:gd name="connsiteY15" fmla="*/ 350126 h 350936"/>
                <a:gd name="connsiteX16" fmla="*/ 724 w 1123277"/>
                <a:gd name="connsiteY16" fmla="*/ 350088 h 350936"/>
                <a:gd name="connsiteX17" fmla="*/ 724 w 1123277"/>
                <a:gd name="connsiteY17" fmla="*/ 346373 h 350936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23277" h="350936">
                  <a:moveTo>
                    <a:pt x="724" y="346373"/>
                  </a:moveTo>
                  <a:cubicBezTo>
                    <a:pt x="72971" y="276317"/>
                    <a:pt x="154629" y="216652"/>
                    <a:pt x="243326" y="169113"/>
                  </a:cubicBezTo>
                  <a:cubicBezTo>
                    <a:pt x="331918" y="121240"/>
                    <a:pt x="425672" y="83626"/>
                    <a:pt x="522789" y="57003"/>
                  </a:cubicBezTo>
                  <a:cubicBezTo>
                    <a:pt x="619925" y="30848"/>
                    <a:pt x="719290" y="13817"/>
                    <a:pt x="819588" y="6140"/>
                  </a:cubicBezTo>
                  <a:cubicBezTo>
                    <a:pt x="869623" y="2139"/>
                    <a:pt x="919791" y="72"/>
                    <a:pt x="970083" y="-52"/>
                  </a:cubicBezTo>
                  <a:cubicBezTo>
                    <a:pt x="1020280" y="-52"/>
                    <a:pt x="1070477" y="1758"/>
                    <a:pt x="1120483" y="5092"/>
                  </a:cubicBezTo>
                  <a:cubicBezTo>
                    <a:pt x="1122111" y="5197"/>
                    <a:pt x="1123350" y="6597"/>
                    <a:pt x="1123245" y="8226"/>
                  </a:cubicBezTo>
                  <a:cubicBezTo>
                    <a:pt x="1123245" y="8226"/>
                    <a:pt x="1123245" y="8235"/>
                    <a:pt x="1123245" y="8235"/>
                  </a:cubicBezTo>
                  <a:cubicBezTo>
                    <a:pt x="1123197" y="9817"/>
                    <a:pt x="1121873" y="11055"/>
                    <a:pt x="1120302" y="11007"/>
                  </a:cubicBezTo>
                  <a:cubicBezTo>
                    <a:pt x="1120264" y="10998"/>
                    <a:pt x="1120235" y="10998"/>
                    <a:pt x="1120197" y="10998"/>
                  </a:cubicBezTo>
                  <a:cubicBezTo>
                    <a:pt x="1070219" y="8331"/>
                    <a:pt x="1020185" y="7254"/>
                    <a:pt x="970083" y="7759"/>
                  </a:cubicBezTo>
                  <a:cubicBezTo>
                    <a:pt x="919982" y="8264"/>
                    <a:pt x="870042" y="10521"/>
                    <a:pt x="820255" y="14522"/>
                  </a:cubicBezTo>
                  <a:cubicBezTo>
                    <a:pt x="720442" y="22570"/>
                    <a:pt x="621601" y="39849"/>
                    <a:pt x="524980" y="66147"/>
                  </a:cubicBezTo>
                  <a:cubicBezTo>
                    <a:pt x="428415" y="92103"/>
                    <a:pt x="335127" y="129022"/>
                    <a:pt x="246945" y="176161"/>
                  </a:cubicBezTo>
                  <a:cubicBezTo>
                    <a:pt x="158829" y="223196"/>
                    <a:pt x="77314" y="281679"/>
                    <a:pt x="4534" y="350088"/>
                  </a:cubicBezTo>
                  <a:cubicBezTo>
                    <a:pt x="3505" y="351135"/>
                    <a:pt x="1819" y="351154"/>
                    <a:pt x="762" y="350126"/>
                  </a:cubicBezTo>
                  <a:cubicBezTo>
                    <a:pt x="752" y="350116"/>
                    <a:pt x="733" y="350097"/>
                    <a:pt x="724" y="350088"/>
                  </a:cubicBezTo>
                  <a:cubicBezTo>
                    <a:pt x="-276" y="349049"/>
                    <a:pt x="-276" y="347411"/>
                    <a:pt x="724" y="346373"/>
                  </a:cubicBezTo>
                  <a:close/>
                </a:path>
              </a:pathLst>
            </a:custGeom>
            <a:solidFill>
              <a:srgbClr val="D9D9D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4" name="任意多边形: 形状 33"/>
            <p:cNvSpPr/>
            <p:nvPr>
              <p:custDataLst>
                <p:tags r:id="rId18"/>
              </p:custDataLst>
            </p:nvPr>
          </p:nvSpPr>
          <p:spPr>
            <a:xfrm>
              <a:off x="1143085" y="3779996"/>
              <a:ext cx="1123673" cy="351136"/>
            </a:xfrm>
            <a:custGeom>
              <a:gdLst>
                <a:gd name="connsiteX0" fmla="*/ 936 w 1123673"/>
                <a:gd name="connsiteY0" fmla="*/ 346373 h 351136"/>
                <a:gd name="connsiteX1" fmla="*/ 243537 w 1123673"/>
                <a:gd name="connsiteY1" fmla="*/ 168636 h 351136"/>
                <a:gd name="connsiteX2" fmla="*/ 522906 w 1123673"/>
                <a:gd name="connsiteY2" fmla="*/ 56527 h 351136"/>
                <a:gd name="connsiteX3" fmla="*/ 819704 w 1123673"/>
                <a:gd name="connsiteY3" fmla="*/ 6140 h 351136"/>
                <a:gd name="connsiteX4" fmla="*/ 970200 w 1123673"/>
                <a:gd name="connsiteY4" fmla="*/ -52 h 351136"/>
                <a:gd name="connsiteX5" fmla="*/ 1120695 w 1123673"/>
                <a:gd name="connsiteY5" fmla="*/ 5092 h 351136"/>
                <a:gd name="connsiteX6" fmla="*/ 1123647 w 1123673"/>
                <a:gd name="connsiteY6" fmla="*/ 8045 h 351136"/>
                <a:gd name="connsiteX7" fmla="*/ 1120695 w 1123673"/>
                <a:gd name="connsiteY7" fmla="*/ 10998 h 351136"/>
                <a:gd name="connsiteX8" fmla="*/ 970676 w 1123673"/>
                <a:gd name="connsiteY8" fmla="*/ 7759 h 351136"/>
                <a:gd name="connsiteX9" fmla="*/ 820752 w 1123673"/>
                <a:gd name="connsiteY9" fmla="*/ 14522 h 351136"/>
                <a:gd name="connsiteX10" fmla="*/ 525477 w 1123673"/>
                <a:gd name="connsiteY10" fmla="*/ 66052 h 351136"/>
                <a:gd name="connsiteX11" fmla="*/ 247347 w 1123673"/>
                <a:gd name="connsiteY11" fmla="*/ 176161 h 351136"/>
                <a:gd name="connsiteX12" fmla="*/ 4555 w 1123673"/>
                <a:gd name="connsiteY12" fmla="*/ 350278 h 351136"/>
                <a:gd name="connsiteX13" fmla="*/ 650 w 1123673"/>
                <a:gd name="connsiteY13" fmla="*/ 350278 h 351136"/>
                <a:gd name="connsiteX14" fmla="*/ 926 w 1123673"/>
                <a:gd name="connsiteY14" fmla="*/ 346382 h 351136"/>
                <a:gd name="connsiteX15" fmla="*/ 936 w 1123673"/>
                <a:gd name="connsiteY15" fmla="*/ 346373 h 351136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123673" h="351136">
                  <a:moveTo>
                    <a:pt x="936" y="346373"/>
                  </a:moveTo>
                  <a:cubicBezTo>
                    <a:pt x="73183" y="276183"/>
                    <a:pt x="154831" y="216366"/>
                    <a:pt x="243537" y="168636"/>
                  </a:cubicBezTo>
                  <a:cubicBezTo>
                    <a:pt x="332110" y="120802"/>
                    <a:pt x="425836" y="83187"/>
                    <a:pt x="522906" y="56527"/>
                  </a:cubicBezTo>
                  <a:cubicBezTo>
                    <a:pt x="620070" y="30581"/>
                    <a:pt x="719425" y="13721"/>
                    <a:pt x="819704" y="6140"/>
                  </a:cubicBezTo>
                  <a:cubicBezTo>
                    <a:pt x="869806" y="2139"/>
                    <a:pt x="919974" y="72"/>
                    <a:pt x="970200" y="-52"/>
                  </a:cubicBezTo>
                  <a:cubicBezTo>
                    <a:pt x="1020396" y="-52"/>
                    <a:pt x="1070593" y="1758"/>
                    <a:pt x="1120695" y="5092"/>
                  </a:cubicBezTo>
                  <a:cubicBezTo>
                    <a:pt x="1122324" y="5092"/>
                    <a:pt x="1123647" y="6416"/>
                    <a:pt x="1123647" y="8045"/>
                  </a:cubicBezTo>
                  <a:cubicBezTo>
                    <a:pt x="1123647" y="9673"/>
                    <a:pt x="1122324" y="10998"/>
                    <a:pt x="1120695" y="10998"/>
                  </a:cubicBezTo>
                  <a:cubicBezTo>
                    <a:pt x="1070717" y="8207"/>
                    <a:pt x="1020711" y="7121"/>
                    <a:pt x="970676" y="7759"/>
                  </a:cubicBezTo>
                  <a:cubicBezTo>
                    <a:pt x="920641" y="8397"/>
                    <a:pt x="870663" y="10645"/>
                    <a:pt x="820752" y="14522"/>
                  </a:cubicBezTo>
                  <a:cubicBezTo>
                    <a:pt x="720949" y="22580"/>
                    <a:pt x="622108" y="39829"/>
                    <a:pt x="525477" y="66052"/>
                  </a:cubicBezTo>
                  <a:cubicBezTo>
                    <a:pt x="428894" y="92103"/>
                    <a:pt x="335587" y="129041"/>
                    <a:pt x="247347" y="176161"/>
                  </a:cubicBezTo>
                  <a:cubicBezTo>
                    <a:pt x="159060" y="223186"/>
                    <a:pt x="77412" y="281736"/>
                    <a:pt x="4555" y="350278"/>
                  </a:cubicBezTo>
                  <a:cubicBezTo>
                    <a:pt x="3479" y="351354"/>
                    <a:pt x="1726" y="351354"/>
                    <a:pt x="650" y="350278"/>
                  </a:cubicBezTo>
                  <a:cubicBezTo>
                    <a:pt x="-350" y="349125"/>
                    <a:pt x="-227" y="347382"/>
                    <a:pt x="926" y="346382"/>
                  </a:cubicBezTo>
                  <a:cubicBezTo>
                    <a:pt x="926" y="346382"/>
                    <a:pt x="936" y="346373"/>
                    <a:pt x="936" y="346373"/>
                  </a:cubicBezTo>
                  <a:close/>
                </a:path>
              </a:pathLst>
            </a:custGeom>
            <a:solidFill>
              <a:srgbClr val="D9D9D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5" name="任意多边形: 形状 34"/>
            <p:cNvSpPr/>
            <p:nvPr>
              <p:custDataLst>
                <p:tags r:id="rId19"/>
              </p:custDataLst>
            </p:nvPr>
          </p:nvSpPr>
          <p:spPr>
            <a:xfrm>
              <a:off x="-886301" y="4008965"/>
              <a:ext cx="3700367" cy="685621"/>
            </a:xfrm>
            <a:custGeom>
              <a:gdLst>
                <a:gd name="connsiteX0" fmla="*/ 111797 w 3700367"/>
                <a:gd name="connsiteY0" fmla="*/ 90543 h 685621"/>
                <a:gd name="connsiteX1" fmla="*/ -26 w 3700367"/>
                <a:gd name="connsiteY1" fmla="*/ 102068 h 685621"/>
                <a:gd name="connsiteX2" fmla="*/ 55885 w 3700367"/>
                <a:gd name="connsiteY2" fmla="*/ 363149 h 685621"/>
                <a:gd name="connsiteX3" fmla="*/ 1711997 w 3700367"/>
                <a:gd name="connsiteY3" fmla="*/ 685570 h 685621"/>
                <a:gd name="connsiteX4" fmla="*/ 1971077 w 3700367"/>
                <a:gd name="connsiteY4" fmla="*/ 685570 h 685621"/>
                <a:gd name="connsiteX5" fmla="*/ 3644334 w 3700367"/>
                <a:gd name="connsiteY5" fmla="*/ 352195 h 685621"/>
                <a:gd name="connsiteX6" fmla="*/ 3700341 w 3700367"/>
                <a:gd name="connsiteY6" fmla="*/ 91020 h 685621"/>
                <a:gd name="connsiteX7" fmla="*/ 1828393 w 3700367"/>
                <a:gd name="connsiteY7" fmla="*/ 657566 h 685621"/>
                <a:gd name="connsiteX8" fmla="*/ 111797 w 3700367"/>
                <a:gd name="connsiteY8" fmla="*/ 90257 h 68562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00367" h="685621">
                  <a:moveTo>
                    <a:pt x="111797" y="90543"/>
                  </a:moveTo>
                  <a:lnTo>
                    <a:pt x="-26" y="102068"/>
                  </a:lnTo>
                  <a:cubicBezTo>
                    <a:pt x="45122" y="177506"/>
                    <a:pt x="61791" y="275423"/>
                    <a:pt x="55885" y="363149"/>
                  </a:cubicBezTo>
                  <a:cubicBezTo>
                    <a:pt x="621194" y="244181"/>
                    <a:pt x="1232699" y="363149"/>
                    <a:pt x="1711997" y="685570"/>
                  </a:cubicBezTo>
                  <a:lnTo>
                    <a:pt x="1971077" y="685570"/>
                  </a:lnTo>
                  <a:cubicBezTo>
                    <a:pt x="2450375" y="363244"/>
                    <a:pt x="3079025" y="233513"/>
                    <a:pt x="3644334" y="352195"/>
                  </a:cubicBezTo>
                  <a:cubicBezTo>
                    <a:pt x="3638429" y="264470"/>
                    <a:pt x="3655097" y="166457"/>
                    <a:pt x="3700341" y="91020"/>
                  </a:cubicBezTo>
                  <a:cubicBezTo>
                    <a:pt x="3700341" y="91020"/>
                    <a:pt x="2629159" y="-335510"/>
                    <a:pt x="1828393" y="657566"/>
                  </a:cubicBezTo>
                  <a:cubicBezTo>
                    <a:pt x="1828393" y="657566"/>
                    <a:pt x="1206982" y="-142534"/>
                    <a:pt x="111797" y="90257"/>
                  </a:cubicBezTo>
                </a:path>
              </a:pathLst>
            </a:custGeom>
            <a:solidFill>
              <a:srgbClr val="ECECEC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6" name="任意多边形: 形状 35"/>
            <p:cNvSpPr/>
            <p:nvPr>
              <p:custDataLst>
                <p:tags r:id="rId20"/>
              </p:custDataLst>
            </p:nvPr>
          </p:nvSpPr>
          <p:spPr>
            <a:xfrm>
              <a:off x="1067127" y="4104132"/>
              <a:ext cx="1657070" cy="537360"/>
            </a:xfrm>
            <a:custGeom>
              <a:gdLst>
                <a:gd name="connsiteX0" fmla="*/ 788 w 1657070"/>
                <a:gd name="connsiteY0" fmla="*/ 530872 h 537360"/>
                <a:gd name="connsiteX1" fmla="*/ 344927 w 1657070"/>
                <a:gd name="connsiteY1" fmla="*/ 241217 h 537360"/>
                <a:gd name="connsiteX2" fmla="*/ 758502 w 1657070"/>
                <a:gd name="connsiteY2" fmla="*/ 63004 h 537360"/>
                <a:gd name="connsiteX3" fmla="*/ 813176 w 1657070"/>
                <a:gd name="connsiteY3" fmla="*/ 49002 h 537360"/>
                <a:gd name="connsiteX4" fmla="*/ 868325 w 1657070"/>
                <a:gd name="connsiteY4" fmla="*/ 36620 h 537360"/>
                <a:gd name="connsiteX5" fmla="*/ 923761 w 1657070"/>
                <a:gd name="connsiteY5" fmla="*/ 25857 h 537360"/>
                <a:gd name="connsiteX6" fmla="*/ 979673 w 1657070"/>
                <a:gd name="connsiteY6" fmla="*/ 17570 h 537360"/>
                <a:gd name="connsiteX7" fmla="*/ 1007581 w 1657070"/>
                <a:gd name="connsiteY7" fmla="*/ 13569 h 537360"/>
                <a:gd name="connsiteX8" fmla="*/ 1035680 w 1657070"/>
                <a:gd name="connsiteY8" fmla="*/ 10712 h 537360"/>
                <a:gd name="connsiteX9" fmla="*/ 1091877 w 1657070"/>
                <a:gd name="connsiteY9" fmla="*/ 5092 h 537360"/>
                <a:gd name="connsiteX10" fmla="*/ 1148170 w 1657070"/>
                <a:gd name="connsiteY10" fmla="*/ 1949 h 537360"/>
                <a:gd name="connsiteX11" fmla="*/ 1176745 w 1657070"/>
                <a:gd name="connsiteY11" fmla="*/ 520 h 537360"/>
                <a:gd name="connsiteX12" fmla="*/ 1205320 w 1657070"/>
                <a:gd name="connsiteY12" fmla="*/ 520 h 537360"/>
                <a:gd name="connsiteX13" fmla="*/ 1261803 w 1657070"/>
                <a:gd name="connsiteY13" fmla="*/ -52 h 537360"/>
                <a:gd name="connsiteX14" fmla="*/ 1318191 w 1657070"/>
                <a:gd name="connsiteY14" fmla="*/ 1758 h 537360"/>
                <a:gd name="connsiteX15" fmla="*/ 1430777 w 1657070"/>
                <a:gd name="connsiteY15" fmla="*/ 8997 h 537360"/>
                <a:gd name="connsiteX16" fmla="*/ 1486784 w 1657070"/>
                <a:gd name="connsiteY16" fmla="*/ 15284 h 537360"/>
                <a:gd name="connsiteX17" fmla="*/ 1542695 w 1657070"/>
                <a:gd name="connsiteY17" fmla="*/ 22523 h 537360"/>
                <a:gd name="connsiteX18" fmla="*/ 1653852 w 1657070"/>
                <a:gd name="connsiteY18" fmla="*/ 41573 h 537360"/>
                <a:gd name="connsiteX19" fmla="*/ 1656852 w 1657070"/>
                <a:gd name="connsiteY19" fmla="*/ 47145 h 537360"/>
                <a:gd name="connsiteX20" fmla="*/ 1652423 w 1657070"/>
                <a:gd name="connsiteY20" fmla="*/ 50336 h 537360"/>
                <a:gd name="connsiteX21" fmla="*/ 1652423 w 1657070"/>
                <a:gd name="connsiteY21" fmla="*/ 50336 h 537360"/>
                <a:gd name="connsiteX22" fmla="*/ 1541457 w 1657070"/>
                <a:gd name="connsiteY22" fmla="*/ 32715 h 537360"/>
                <a:gd name="connsiteX23" fmla="*/ 1485736 w 1657070"/>
                <a:gd name="connsiteY23" fmla="*/ 26238 h 537360"/>
                <a:gd name="connsiteX24" fmla="*/ 1429920 w 1657070"/>
                <a:gd name="connsiteY24" fmla="*/ 20713 h 537360"/>
                <a:gd name="connsiteX25" fmla="*/ 1317905 w 1657070"/>
                <a:gd name="connsiteY25" fmla="*/ 13855 h 537360"/>
                <a:gd name="connsiteX26" fmla="*/ 1261898 w 1657070"/>
                <a:gd name="connsiteY26" fmla="*/ 12236 h 537360"/>
                <a:gd name="connsiteX27" fmla="*/ 1205796 w 1657070"/>
                <a:gd name="connsiteY27" fmla="*/ 13093 h 537360"/>
                <a:gd name="connsiteX28" fmla="*/ 1177793 w 1657070"/>
                <a:gd name="connsiteY28" fmla="*/ 13569 h 537360"/>
                <a:gd name="connsiteX29" fmla="*/ 1149789 w 1657070"/>
                <a:gd name="connsiteY29" fmla="*/ 15093 h 537360"/>
                <a:gd name="connsiteX30" fmla="*/ 1093782 w 1657070"/>
                <a:gd name="connsiteY30" fmla="*/ 18522 h 537360"/>
                <a:gd name="connsiteX31" fmla="*/ 1038061 w 1657070"/>
                <a:gd name="connsiteY31" fmla="*/ 24237 h 537360"/>
                <a:gd name="connsiteX32" fmla="*/ 1010153 w 1657070"/>
                <a:gd name="connsiteY32" fmla="*/ 27190 h 537360"/>
                <a:gd name="connsiteX33" fmla="*/ 982435 w 1657070"/>
                <a:gd name="connsiteY33" fmla="*/ 31286 h 537360"/>
                <a:gd name="connsiteX34" fmla="*/ 927095 w 1657070"/>
                <a:gd name="connsiteY34" fmla="*/ 39763 h 537360"/>
                <a:gd name="connsiteX35" fmla="*/ 871088 w 1657070"/>
                <a:gd name="connsiteY35" fmla="*/ 49955 h 537360"/>
                <a:gd name="connsiteX36" fmla="*/ 816414 w 1657070"/>
                <a:gd name="connsiteY36" fmla="*/ 62432 h 537360"/>
                <a:gd name="connsiteX37" fmla="*/ 762217 w 1657070"/>
                <a:gd name="connsiteY37" fmla="*/ 76339 h 537360"/>
                <a:gd name="connsiteX38" fmla="*/ 351118 w 1657070"/>
                <a:gd name="connsiteY38" fmla="*/ 251599 h 537360"/>
                <a:gd name="connsiteX39" fmla="*/ 167762 w 1657070"/>
                <a:gd name="connsiteY39" fmla="*/ 380186 h 537360"/>
                <a:gd name="connsiteX40" fmla="*/ 7170 w 1657070"/>
                <a:gd name="connsiteY40" fmla="*/ 535825 h 537360"/>
                <a:gd name="connsiteX41" fmla="*/ 7170 w 1657070"/>
                <a:gd name="connsiteY41" fmla="*/ 535825 h 537360"/>
                <a:gd name="connsiteX42" fmla="*/ 1360 w 1657070"/>
                <a:gd name="connsiteY42" fmla="*/ 536397 h 537360"/>
                <a:gd name="connsiteX43" fmla="*/ 788 w 1657070"/>
                <a:gd name="connsiteY43" fmla="*/ 530872 h 53736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1657070" h="537360">
                  <a:moveTo>
                    <a:pt x="788" y="530872"/>
                  </a:moveTo>
                  <a:cubicBezTo>
                    <a:pt x="96896" y="414095"/>
                    <a:pt x="216720" y="319798"/>
                    <a:pt x="344927" y="241217"/>
                  </a:cubicBezTo>
                  <a:cubicBezTo>
                    <a:pt x="474038" y="163274"/>
                    <a:pt x="613179" y="103314"/>
                    <a:pt x="758502" y="63004"/>
                  </a:cubicBezTo>
                  <a:cubicBezTo>
                    <a:pt x="776504" y="57384"/>
                    <a:pt x="794888" y="53479"/>
                    <a:pt x="813176" y="49002"/>
                  </a:cubicBezTo>
                  <a:cubicBezTo>
                    <a:pt x="831464" y="44525"/>
                    <a:pt x="849752" y="39477"/>
                    <a:pt x="868325" y="36620"/>
                  </a:cubicBezTo>
                  <a:lnTo>
                    <a:pt x="923761" y="25857"/>
                  </a:lnTo>
                  <a:lnTo>
                    <a:pt x="979673" y="17570"/>
                  </a:lnTo>
                  <a:cubicBezTo>
                    <a:pt x="989198" y="16236"/>
                    <a:pt x="998723" y="14617"/>
                    <a:pt x="1007581" y="13569"/>
                  </a:cubicBezTo>
                  <a:lnTo>
                    <a:pt x="1035680" y="10712"/>
                  </a:lnTo>
                  <a:cubicBezTo>
                    <a:pt x="1054730" y="8807"/>
                    <a:pt x="1073113" y="6616"/>
                    <a:pt x="1091877" y="5092"/>
                  </a:cubicBezTo>
                  <a:lnTo>
                    <a:pt x="1148170" y="1949"/>
                  </a:lnTo>
                  <a:cubicBezTo>
                    <a:pt x="1157695" y="1473"/>
                    <a:pt x="1167220" y="710"/>
                    <a:pt x="1176745" y="520"/>
                  </a:cubicBezTo>
                  <a:lnTo>
                    <a:pt x="1205320" y="520"/>
                  </a:lnTo>
                  <a:lnTo>
                    <a:pt x="1261803" y="-52"/>
                  </a:lnTo>
                  <a:lnTo>
                    <a:pt x="1318191" y="1758"/>
                  </a:lnTo>
                  <a:cubicBezTo>
                    <a:pt x="1355815" y="2330"/>
                    <a:pt x="1393248" y="6235"/>
                    <a:pt x="1430777" y="8997"/>
                  </a:cubicBezTo>
                  <a:cubicBezTo>
                    <a:pt x="1449827" y="10235"/>
                    <a:pt x="1468210" y="12902"/>
                    <a:pt x="1486784" y="15284"/>
                  </a:cubicBezTo>
                  <a:lnTo>
                    <a:pt x="1542695" y="22523"/>
                  </a:lnTo>
                  <a:cubicBezTo>
                    <a:pt x="1579843" y="28238"/>
                    <a:pt x="1616800" y="35286"/>
                    <a:pt x="1653852" y="41573"/>
                  </a:cubicBezTo>
                  <a:cubicBezTo>
                    <a:pt x="1656224" y="42278"/>
                    <a:pt x="1657567" y="44773"/>
                    <a:pt x="1656852" y="47145"/>
                  </a:cubicBezTo>
                  <a:cubicBezTo>
                    <a:pt x="1656271" y="49088"/>
                    <a:pt x="1654452" y="50402"/>
                    <a:pt x="1652423" y="50336"/>
                  </a:cubicBezTo>
                  <a:lnTo>
                    <a:pt x="1652423" y="50336"/>
                  </a:lnTo>
                  <a:cubicBezTo>
                    <a:pt x="1615371" y="44525"/>
                    <a:pt x="1578509" y="37953"/>
                    <a:pt x="1541457" y="32715"/>
                  </a:cubicBezTo>
                  <a:lnTo>
                    <a:pt x="1485736" y="26238"/>
                  </a:lnTo>
                  <a:cubicBezTo>
                    <a:pt x="1467162" y="24047"/>
                    <a:pt x="1448588" y="21665"/>
                    <a:pt x="1429920" y="20713"/>
                  </a:cubicBezTo>
                  <a:cubicBezTo>
                    <a:pt x="1392581" y="18046"/>
                    <a:pt x="1355339" y="14236"/>
                    <a:pt x="1317905" y="13855"/>
                  </a:cubicBezTo>
                  <a:lnTo>
                    <a:pt x="1261898" y="12236"/>
                  </a:lnTo>
                  <a:lnTo>
                    <a:pt x="1205796" y="13093"/>
                  </a:lnTo>
                  <a:lnTo>
                    <a:pt x="1177793" y="13569"/>
                  </a:lnTo>
                  <a:cubicBezTo>
                    <a:pt x="1168268" y="13569"/>
                    <a:pt x="1158743" y="14617"/>
                    <a:pt x="1149789" y="15093"/>
                  </a:cubicBezTo>
                  <a:lnTo>
                    <a:pt x="1093782" y="18522"/>
                  </a:lnTo>
                  <a:cubicBezTo>
                    <a:pt x="1075208" y="20046"/>
                    <a:pt x="1056635" y="22332"/>
                    <a:pt x="1038061" y="24237"/>
                  </a:cubicBezTo>
                  <a:lnTo>
                    <a:pt x="1010153" y="27190"/>
                  </a:lnTo>
                  <a:cubicBezTo>
                    <a:pt x="1000628" y="28333"/>
                    <a:pt x="991674" y="29952"/>
                    <a:pt x="982435" y="31286"/>
                  </a:cubicBezTo>
                  <a:lnTo>
                    <a:pt x="927095" y="39763"/>
                  </a:lnTo>
                  <a:lnTo>
                    <a:pt x="871088" y="49955"/>
                  </a:lnTo>
                  <a:cubicBezTo>
                    <a:pt x="852704" y="53289"/>
                    <a:pt x="834607" y="58051"/>
                    <a:pt x="816414" y="62432"/>
                  </a:cubicBezTo>
                  <a:cubicBezTo>
                    <a:pt x="798221" y="66814"/>
                    <a:pt x="780029" y="70910"/>
                    <a:pt x="762217" y="76339"/>
                  </a:cubicBezTo>
                  <a:cubicBezTo>
                    <a:pt x="617846" y="115782"/>
                    <a:pt x="479534" y="174742"/>
                    <a:pt x="351118" y="251599"/>
                  </a:cubicBezTo>
                  <a:cubicBezTo>
                    <a:pt x="287072" y="290128"/>
                    <a:pt x="225797" y="333095"/>
                    <a:pt x="167762" y="380186"/>
                  </a:cubicBezTo>
                  <a:cubicBezTo>
                    <a:pt x="109364" y="426792"/>
                    <a:pt x="55586" y="478913"/>
                    <a:pt x="7170" y="535825"/>
                  </a:cubicBezTo>
                  <a:lnTo>
                    <a:pt x="7170" y="535825"/>
                  </a:lnTo>
                  <a:cubicBezTo>
                    <a:pt x="5703" y="537558"/>
                    <a:pt x="3132" y="537806"/>
                    <a:pt x="1360" y="536397"/>
                  </a:cubicBezTo>
                  <a:cubicBezTo>
                    <a:pt x="-240" y="534987"/>
                    <a:pt x="-488" y="532577"/>
                    <a:pt x="788" y="530872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7" name="任意多边形: 形状 36"/>
            <p:cNvSpPr/>
            <p:nvPr>
              <p:custDataLst>
                <p:tags r:id="rId21"/>
              </p:custDataLst>
            </p:nvPr>
          </p:nvSpPr>
          <p:spPr>
            <a:xfrm>
              <a:off x="1139988" y="4222813"/>
              <a:ext cx="1583935" cy="392951"/>
            </a:xfrm>
            <a:custGeom>
              <a:gdLst>
                <a:gd name="connsiteX0" fmla="*/ 1270 w 1583935"/>
                <a:gd name="connsiteY0" fmla="*/ 385901 h 392951"/>
                <a:gd name="connsiteX1" fmla="*/ 358744 w 1583935"/>
                <a:gd name="connsiteY1" fmla="*/ 175494 h 392951"/>
                <a:gd name="connsiteX2" fmla="*/ 553054 w 1583935"/>
                <a:gd name="connsiteY2" fmla="*/ 101866 h 392951"/>
                <a:gd name="connsiteX3" fmla="*/ 753745 w 1583935"/>
                <a:gd name="connsiteY3" fmla="*/ 47859 h 392951"/>
                <a:gd name="connsiteX4" fmla="*/ 958819 w 1583935"/>
                <a:gd name="connsiteY4" fmla="*/ 14426 h 392951"/>
                <a:gd name="connsiteX5" fmla="*/ 1062356 w 1583935"/>
                <a:gd name="connsiteY5" fmla="*/ 4901 h 392951"/>
                <a:gd name="connsiteX6" fmla="*/ 1114267 w 1583935"/>
                <a:gd name="connsiteY6" fmla="*/ 2234 h 392951"/>
                <a:gd name="connsiteX7" fmla="*/ 1166178 w 1583935"/>
                <a:gd name="connsiteY7" fmla="*/ 520 h 392951"/>
                <a:gd name="connsiteX8" fmla="*/ 1218089 w 1583935"/>
                <a:gd name="connsiteY8" fmla="*/ -52 h 392951"/>
                <a:gd name="connsiteX9" fmla="*/ 1270001 w 1583935"/>
                <a:gd name="connsiteY9" fmla="*/ 806 h 392951"/>
                <a:gd name="connsiteX10" fmla="*/ 1322007 w 1583935"/>
                <a:gd name="connsiteY10" fmla="*/ 2425 h 392951"/>
                <a:gd name="connsiteX11" fmla="*/ 1373823 w 1583935"/>
                <a:gd name="connsiteY11" fmla="*/ 5664 h 392951"/>
                <a:gd name="connsiteX12" fmla="*/ 1399731 w 1583935"/>
                <a:gd name="connsiteY12" fmla="*/ 7378 h 392951"/>
                <a:gd name="connsiteX13" fmla="*/ 1425544 w 1583935"/>
                <a:gd name="connsiteY13" fmla="*/ 9950 h 392951"/>
                <a:gd name="connsiteX14" fmla="*/ 1477169 w 1583935"/>
                <a:gd name="connsiteY14" fmla="*/ 15284 h 392951"/>
                <a:gd name="connsiteX15" fmla="*/ 1580039 w 1583935"/>
                <a:gd name="connsiteY15" fmla="*/ 29286 h 392951"/>
                <a:gd name="connsiteX16" fmla="*/ 1583878 w 1583935"/>
                <a:gd name="connsiteY16" fmla="*/ 34153 h 392951"/>
                <a:gd name="connsiteX17" fmla="*/ 1583849 w 1583935"/>
                <a:gd name="connsiteY17" fmla="*/ 34334 h 392951"/>
                <a:gd name="connsiteX18" fmla="*/ 1578992 w 1583935"/>
                <a:gd name="connsiteY18" fmla="*/ 38144 h 392951"/>
                <a:gd name="connsiteX19" fmla="*/ 1578992 w 1583935"/>
                <a:gd name="connsiteY19" fmla="*/ 38144 h 392951"/>
                <a:gd name="connsiteX20" fmla="*/ 1476407 w 1583935"/>
                <a:gd name="connsiteY20" fmla="*/ 25571 h 392951"/>
                <a:gd name="connsiteX21" fmla="*/ 1424877 w 1583935"/>
                <a:gd name="connsiteY21" fmla="*/ 20904 h 392951"/>
                <a:gd name="connsiteX22" fmla="*/ 1399159 w 1583935"/>
                <a:gd name="connsiteY22" fmla="*/ 18617 h 392951"/>
                <a:gd name="connsiteX23" fmla="*/ 1373347 w 1583935"/>
                <a:gd name="connsiteY23" fmla="*/ 17284 h 392951"/>
                <a:gd name="connsiteX24" fmla="*/ 1321721 w 1583935"/>
                <a:gd name="connsiteY24" fmla="*/ 14331 h 392951"/>
                <a:gd name="connsiteX25" fmla="*/ 1270096 w 1583935"/>
                <a:gd name="connsiteY25" fmla="*/ 12903 h 392951"/>
                <a:gd name="connsiteX26" fmla="*/ 1218375 w 1583935"/>
                <a:gd name="connsiteY26" fmla="*/ 12331 h 392951"/>
                <a:gd name="connsiteX27" fmla="*/ 1166750 w 1583935"/>
                <a:gd name="connsiteY27" fmla="*/ 13093 h 392951"/>
                <a:gd name="connsiteX28" fmla="*/ 1115124 w 1583935"/>
                <a:gd name="connsiteY28" fmla="*/ 15093 h 392951"/>
                <a:gd name="connsiteX29" fmla="*/ 1063499 w 1583935"/>
                <a:gd name="connsiteY29" fmla="*/ 17856 h 392951"/>
                <a:gd name="connsiteX30" fmla="*/ 960724 w 1583935"/>
                <a:gd name="connsiteY30" fmla="*/ 27857 h 392951"/>
                <a:gd name="connsiteX31" fmla="*/ 756984 w 1583935"/>
                <a:gd name="connsiteY31" fmla="*/ 61766 h 392951"/>
                <a:gd name="connsiteX32" fmla="*/ 363887 w 1583935"/>
                <a:gd name="connsiteY32" fmla="*/ 186734 h 392951"/>
                <a:gd name="connsiteX33" fmla="*/ 179102 w 1583935"/>
                <a:gd name="connsiteY33" fmla="*/ 278555 h 392951"/>
                <a:gd name="connsiteX34" fmla="*/ 6509 w 1583935"/>
                <a:gd name="connsiteY34" fmla="*/ 391998 h 392951"/>
                <a:gd name="connsiteX35" fmla="*/ 6509 w 1583935"/>
                <a:gd name="connsiteY35" fmla="*/ 391998 h 392951"/>
                <a:gd name="connsiteX36" fmla="*/ 794 w 1583935"/>
                <a:gd name="connsiteY36" fmla="*/ 391426 h 392951"/>
                <a:gd name="connsiteX37" fmla="*/ 1270 w 1583935"/>
                <a:gd name="connsiteY37" fmla="*/ 385901 h 39295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583935" h="392951">
                  <a:moveTo>
                    <a:pt x="1270" y="385901"/>
                  </a:moveTo>
                  <a:cubicBezTo>
                    <a:pt x="109760" y="298653"/>
                    <a:pt x="232157" y="231597"/>
                    <a:pt x="358744" y="175494"/>
                  </a:cubicBezTo>
                  <a:cubicBezTo>
                    <a:pt x="422247" y="147719"/>
                    <a:pt x="487093" y="123154"/>
                    <a:pt x="553054" y="101866"/>
                  </a:cubicBezTo>
                  <a:cubicBezTo>
                    <a:pt x="618967" y="80397"/>
                    <a:pt x="685956" y="62366"/>
                    <a:pt x="753745" y="47859"/>
                  </a:cubicBezTo>
                  <a:cubicBezTo>
                    <a:pt x="821487" y="33210"/>
                    <a:pt x="889934" y="22047"/>
                    <a:pt x="958819" y="14426"/>
                  </a:cubicBezTo>
                  <a:cubicBezTo>
                    <a:pt x="993204" y="9855"/>
                    <a:pt x="1027875" y="7759"/>
                    <a:pt x="1062356" y="4901"/>
                  </a:cubicBezTo>
                  <a:cubicBezTo>
                    <a:pt x="1079596" y="3663"/>
                    <a:pt x="1096931" y="3187"/>
                    <a:pt x="1114267" y="2234"/>
                  </a:cubicBezTo>
                  <a:cubicBezTo>
                    <a:pt x="1131602" y="1282"/>
                    <a:pt x="1148842" y="425"/>
                    <a:pt x="1166178" y="520"/>
                  </a:cubicBezTo>
                  <a:lnTo>
                    <a:pt x="1218089" y="-52"/>
                  </a:lnTo>
                  <a:cubicBezTo>
                    <a:pt x="1235425" y="-52"/>
                    <a:pt x="1252760" y="615"/>
                    <a:pt x="1270001" y="806"/>
                  </a:cubicBezTo>
                  <a:cubicBezTo>
                    <a:pt x="1287241" y="996"/>
                    <a:pt x="1304672" y="1377"/>
                    <a:pt x="1322007" y="2425"/>
                  </a:cubicBezTo>
                  <a:lnTo>
                    <a:pt x="1373823" y="5664"/>
                  </a:lnTo>
                  <a:lnTo>
                    <a:pt x="1399731" y="7378"/>
                  </a:lnTo>
                  <a:lnTo>
                    <a:pt x="1425544" y="9950"/>
                  </a:lnTo>
                  <a:lnTo>
                    <a:pt x="1477169" y="15284"/>
                  </a:lnTo>
                  <a:cubicBezTo>
                    <a:pt x="1511555" y="19284"/>
                    <a:pt x="1545749" y="24809"/>
                    <a:pt x="1580039" y="29286"/>
                  </a:cubicBezTo>
                  <a:cubicBezTo>
                    <a:pt x="1582440" y="29571"/>
                    <a:pt x="1584164" y="31752"/>
                    <a:pt x="1583878" y="34153"/>
                  </a:cubicBezTo>
                  <a:cubicBezTo>
                    <a:pt x="1583868" y="34210"/>
                    <a:pt x="1583859" y="34277"/>
                    <a:pt x="1583849" y="34334"/>
                  </a:cubicBezTo>
                  <a:cubicBezTo>
                    <a:pt x="1583554" y="36724"/>
                    <a:pt x="1581382" y="38420"/>
                    <a:pt x="1578992" y="38144"/>
                  </a:cubicBezTo>
                  <a:lnTo>
                    <a:pt x="1578992" y="38144"/>
                  </a:lnTo>
                  <a:cubicBezTo>
                    <a:pt x="1544797" y="33953"/>
                    <a:pt x="1510697" y="28619"/>
                    <a:pt x="1476407" y="25571"/>
                  </a:cubicBezTo>
                  <a:lnTo>
                    <a:pt x="1424877" y="20904"/>
                  </a:lnTo>
                  <a:lnTo>
                    <a:pt x="1399159" y="18617"/>
                  </a:lnTo>
                  <a:lnTo>
                    <a:pt x="1373347" y="17284"/>
                  </a:lnTo>
                  <a:lnTo>
                    <a:pt x="1321721" y="14331"/>
                  </a:lnTo>
                  <a:cubicBezTo>
                    <a:pt x="1304481" y="13379"/>
                    <a:pt x="1287241" y="13474"/>
                    <a:pt x="1270096" y="12903"/>
                  </a:cubicBezTo>
                  <a:cubicBezTo>
                    <a:pt x="1252951" y="12331"/>
                    <a:pt x="1235615" y="11855"/>
                    <a:pt x="1218375" y="12331"/>
                  </a:cubicBezTo>
                  <a:lnTo>
                    <a:pt x="1166750" y="13093"/>
                  </a:lnTo>
                  <a:cubicBezTo>
                    <a:pt x="1149509" y="13093"/>
                    <a:pt x="1132269" y="14236"/>
                    <a:pt x="1115124" y="15093"/>
                  </a:cubicBezTo>
                  <a:cubicBezTo>
                    <a:pt x="1097979" y="15950"/>
                    <a:pt x="1080739" y="16617"/>
                    <a:pt x="1063499" y="17856"/>
                  </a:cubicBezTo>
                  <a:cubicBezTo>
                    <a:pt x="1029208" y="20999"/>
                    <a:pt x="994823" y="23190"/>
                    <a:pt x="960724" y="27857"/>
                  </a:cubicBezTo>
                  <a:cubicBezTo>
                    <a:pt x="892239" y="35477"/>
                    <a:pt x="824326" y="47478"/>
                    <a:pt x="756984" y="61766"/>
                  </a:cubicBezTo>
                  <a:cubicBezTo>
                    <a:pt x="622158" y="90360"/>
                    <a:pt x="490484" y="132222"/>
                    <a:pt x="363887" y="186734"/>
                  </a:cubicBezTo>
                  <a:cubicBezTo>
                    <a:pt x="300698" y="214023"/>
                    <a:pt x="239015" y="244674"/>
                    <a:pt x="179102" y="278555"/>
                  </a:cubicBezTo>
                  <a:cubicBezTo>
                    <a:pt x="118704" y="311816"/>
                    <a:pt x="61002" y="349745"/>
                    <a:pt x="6509" y="391998"/>
                  </a:cubicBezTo>
                  <a:lnTo>
                    <a:pt x="6509" y="391998"/>
                  </a:lnTo>
                  <a:cubicBezTo>
                    <a:pt x="4766" y="393398"/>
                    <a:pt x="2223" y="393141"/>
                    <a:pt x="794" y="391426"/>
                  </a:cubicBezTo>
                  <a:cubicBezTo>
                    <a:pt x="-463" y="389731"/>
                    <a:pt x="-253" y="387359"/>
                    <a:pt x="1270" y="385901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8" name="任意多边形: 形状 37"/>
            <p:cNvSpPr/>
            <p:nvPr>
              <p:custDataLst>
                <p:tags r:id="rId22"/>
              </p:custDataLst>
            </p:nvPr>
          </p:nvSpPr>
          <p:spPr>
            <a:xfrm>
              <a:off x="-780705" y="4161084"/>
              <a:ext cx="1593089" cy="429441"/>
            </a:xfrm>
            <a:custGeom>
              <a:gdLst>
                <a:gd name="connsiteX0" fmla="*/ 3344 w 1593089"/>
                <a:gd name="connsiteY0" fmla="*/ 27864 h 429441"/>
                <a:gd name="connsiteX1" fmla="*/ 424730 w 1593089"/>
                <a:gd name="connsiteY1" fmla="*/ 813 h 429441"/>
                <a:gd name="connsiteX2" fmla="*/ 635708 w 1593089"/>
                <a:gd name="connsiteY2" fmla="*/ 14243 h 429441"/>
                <a:gd name="connsiteX3" fmla="*/ 844592 w 1593089"/>
                <a:gd name="connsiteY3" fmla="*/ 47104 h 429441"/>
                <a:gd name="connsiteX4" fmla="*/ 1048903 w 1593089"/>
                <a:gd name="connsiteY4" fmla="*/ 102254 h 429441"/>
                <a:gd name="connsiteX5" fmla="*/ 1244928 w 1593089"/>
                <a:gd name="connsiteY5" fmla="*/ 181788 h 429441"/>
                <a:gd name="connsiteX6" fmla="*/ 1427998 w 1593089"/>
                <a:gd name="connsiteY6" fmla="*/ 287896 h 429441"/>
                <a:gd name="connsiteX7" fmla="*/ 1471051 w 1593089"/>
                <a:gd name="connsiteY7" fmla="*/ 318757 h 429441"/>
                <a:gd name="connsiteX8" fmla="*/ 1512390 w 1593089"/>
                <a:gd name="connsiteY8" fmla="*/ 351809 h 429441"/>
                <a:gd name="connsiteX9" fmla="*/ 1532964 w 1593089"/>
                <a:gd name="connsiteY9" fmla="*/ 368383 h 429441"/>
                <a:gd name="connsiteX10" fmla="*/ 1552680 w 1593089"/>
                <a:gd name="connsiteY10" fmla="*/ 386099 h 429441"/>
                <a:gd name="connsiteX11" fmla="*/ 1591733 w 1593089"/>
                <a:gd name="connsiteY11" fmla="*/ 421818 h 429441"/>
                <a:gd name="connsiteX12" fmla="*/ 1591828 w 1593089"/>
                <a:gd name="connsiteY12" fmla="*/ 428009 h 429441"/>
                <a:gd name="connsiteX13" fmla="*/ 1591733 w 1593089"/>
                <a:gd name="connsiteY13" fmla="*/ 428104 h 429441"/>
                <a:gd name="connsiteX14" fmla="*/ 1585446 w 1593089"/>
                <a:gd name="connsiteY14" fmla="*/ 428104 h 429441"/>
                <a:gd name="connsiteX15" fmla="*/ 1585446 w 1593089"/>
                <a:gd name="connsiteY15" fmla="*/ 428104 h 429441"/>
                <a:gd name="connsiteX16" fmla="*/ 1239212 w 1593089"/>
                <a:gd name="connsiteY16" fmla="*/ 193027 h 429441"/>
                <a:gd name="connsiteX17" fmla="*/ 1044426 w 1593089"/>
                <a:gd name="connsiteY17" fmla="*/ 115018 h 429441"/>
                <a:gd name="connsiteX18" fmla="*/ 841544 w 1593089"/>
                <a:gd name="connsiteY18" fmla="*/ 60916 h 429441"/>
                <a:gd name="connsiteX19" fmla="*/ 634089 w 1593089"/>
                <a:gd name="connsiteY19" fmla="*/ 27197 h 429441"/>
                <a:gd name="connsiteX20" fmla="*/ 424539 w 1593089"/>
                <a:gd name="connsiteY20" fmla="*/ 12814 h 429441"/>
                <a:gd name="connsiteX21" fmla="*/ 214227 w 1593089"/>
                <a:gd name="connsiteY21" fmla="*/ 15577 h 429441"/>
                <a:gd name="connsiteX22" fmla="*/ 4677 w 1593089"/>
                <a:gd name="connsiteY22" fmla="*/ 35865 h 429441"/>
                <a:gd name="connsiteX23" fmla="*/ 4677 w 1593089"/>
                <a:gd name="connsiteY23" fmla="*/ 35865 h 429441"/>
                <a:gd name="connsiteX24" fmla="*/ 10 w 1593089"/>
                <a:gd name="connsiteY24" fmla="*/ 32436 h 429441"/>
                <a:gd name="connsiteX25" fmla="*/ 3344 w 1593089"/>
                <a:gd name="connsiteY25" fmla="*/ 27864 h 42944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593089" h="429441">
                  <a:moveTo>
                    <a:pt x="3344" y="27864"/>
                  </a:moveTo>
                  <a:cubicBezTo>
                    <a:pt x="142687" y="6014"/>
                    <a:pt x="283737" y="-3045"/>
                    <a:pt x="424730" y="813"/>
                  </a:cubicBezTo>
                  <a:cubicBezTo>
                    <a:pt x="495215" y="2337"/>
                    <a:pt x="565538" y="6814"/>
                    <a:pt x="635708" y="14243"/>
                  </a:cubicBezTo>
                  <a:cubicBezTo>
                    <a:pt x="705879" y="21673"/>
                    <a:pt x="775507" y="32627"/>
                    <a:pt x="844592" y="47104"/>
                  </a:cubicBezTo>
                  <a:cubicBezTo>
                    <a:pt x="913715" y="61478"/>
                    <a:pt x="981933" y="79899"/>
                    <a:pt x="1048903" y="102254"/>
                  </a:cubicBezTo>
                  <a:cubicBezTo>
                    <a:pt x="1115949" y="124362"/>
                    <a:pt x="1181434" y="150927"/>
                    <a:pt x="1244928" y="181788"/>
                  </a:cubicBezTo>
                  <a:cubicBezTo>
                    <a:pt x="1308535" y="212497"/>
                    <a:pt x="1369734" y="247958"/>
                    <a:pt x="1427998" y="287896"/>
                  </a:cubicBezTo>
                  <a:lnTo>
                    <a:pt x="1471051" y="318757"/>
                  </a:lnTo>
                  <a:cubicBezTo>
                    <a:pt x="1485148" y="329330"/>
                    <a:pt x="1498578" y="340855"/>
                    <a:pt x="1512390" y="351809"/>
                  </a:cubicBezTo>
                  <a:lnTo>
                    <a:pt x="1532964" y="368383"/>
                  </a:lnTo>
                  <a:cubicBezTo>
                    <a:pt x="1539726" y="374098"/>
                    <a:pt x="1546108" y="380289"/>
                    <a:pt x="1552680" y="386099"/>
                  </a:cubicBezTo>
                  <a:lnTo>
                    <a:pt x="1591733" y="421818"/>
                  </a:lnTo>
                  <a:cubicBezTo>
                    <a:pt x="1593466" y="423504"/>
                    <a:pt x="1593514" y="426276"/>
                    <a:pt x="1591828" y="428009"/>
                  </a:cubicBezTo>
                  <a:cubicBezTo>
                    <a:pt x="1591790" y="428047"/>
                    <a:pt x="1591761" y="428076"/>
                    <a:pt x="1591733" y="428104"/>
                  </a:cubicBezTo>
                  <a:cubicBezTo>
                    <a:pt x="1589990" y="429819"/>
                    <a:pt x="1587189" y="429819"/>
                    <a:pt x="1585446" y="428104"/>
                  </a:cubicBezTo>
                  <a:lnTo>
                    <a:pt x="1585446" y="428104"/>
                  </a:lnTo>
                  <a:cubicBezTo>
                    <a:pt x="1482548" y="332740"/>
                    <a:pt x="1365809" y="253483"/>
                    <a:pt x="1239212" y="193027"/>
                  </a:cubicBezTo>
                  <a:cubicBezTo>
                    <a:pt x="1176138" y="162614"/>
                    <a:pt x="1111054" y="136554"/>
                    <a:pt x="1044426" y="115018"/>
                  </a:cubicBezTo>
                  <a:cubicBezTo>
                    <a:pt x="977894" y="93091"/>
                    <a:pt x="910152" y="75032"/>
                    <a:pt x="841544" y="60916"/>
                  </a:cubicBezTo>
                  <a:cubicBezTo>
                    <a:pt x="772964" y="46438"/>
                    <a:pt x="703812" y="35198"/>
                    <a:pt x="634089" y="27197"/>
                  </a:cubicBezTo>
                  <a:cubicBezTo>
                    <a:pt x="564366" y="19196"/>
                    <a:pt x="494519" y="14405"/>
                    <a:pt x="424539" y="12814"/>
                  </a:cubicBezTo>
                  <a:cubicBezTo>
                    <a:pt x="354435" y="10910"/>
                    <a:pt x="284236" y="11957"/>
                    <a:pt x="214227" y="15577"/>
                  </a:cubicBezTo>
                  <a:cubicBezTo>
                    <a:pt x="144076" y="18739"/>
                    <a:pt x="74133" y="25511"/>
                    <a:pt x="4677" y="35865"/>
                  </a:cubicBezTo>
                  <a:lnTo>
                    <a:pt x="4677" y="35865"/>
                  </a:lnTo>
                  <a:cubicBezTo>
                    <a:pt x="2455" y="36151"/>
                    <a:pt x="399" y="34646"/>
                    <a:pt x="10" y="32436"/>
                  </a:cubicBezTo>
                  <a:cubicBezTo>
                    <a:pt x="-280" y="30264"/>
                    <a:pt x="1189" y="28254"/>
                    <a:pt x="3344" y="27864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  <p:sp>
          <p:nvSpPr>
            <p:cNvPr id="39" name="任意多边形: 形状 38"/>
            <p:cNvSpPr/>
            <p:nvPr>
              <p:custDataLst>
                <p:tags r:id="rId23"/>
              </p:custDataLst>
            </p:nvPr>
          </p:nvSpPr>
          <p:spPr>
            <a:xfrm>
              <a:off x="-762661" y="4253536"/>
              <a:ext cx="1591058" cy="388384"/>
            </a:xfrm>
            <a:custGeom>
              <a:gdLst>
                <a:gd name="connsiteX0" fmla="*/ 2539 w 1591058"/>
                <a:gd name="connsiteY0" fmla="*/ 33233 h 388384"/>
                <a:gd name="connsiteX1" fmla="*/ 416496 w 1591058"/>
                <a:gd name="connsiteY1" fmla="*/ 1325 h 388384"/>
                <a:gd name="connsiteX2" fmla="*/ 828262 w 1591058"/>
                <a:gd name="connsiteY2" fmla="*/ 56474 h 388384"/>
                <a:gd name="connsiteX3" fmla="*/ 1028287 w 1591058"/>
                <a:gd name="connsiteY3" fmla="*/ 112672 h 388384"/>
                <a:gd name="connsiteX4" fmla="*/ 1126489 w 1591058"/>
                <a:gd name="connsiteY4" fmla="*/ 147057 h 388384"/>
                <a:gd name="connsiteX5" fmla="*/ 1174781 w 1591058"/>
                <a:gd name="connsiteY5" fmla="*/ 166107 h 388384"/>
                <a:gd name="connsiteX6" fmla="*/ 1222406 w 1591058"/>
                <a:gd name="connsiteY6" fmla="*/ 186015 h 388384"/>
                <a:gd name="connsiteX7" fmla="*/ 1270031 w 1591058"/>
                <a:gd name="connsiteY7" fmla="*/ 206779 h 388384"/>
                <a:gd name="connsiteX8" fmla="*/ 1317085 w 1591058"/>
                <a:gd name="connsiteY8" fmla="*/ 228877 h 388384"/>
                <a:gd name="connsiteX9" fmla="*/ 1363757 w 1591058"/>
                <a:gd name="connsiteY9" fmla="*/ 251547 h 388384"/>
                <a:gd name="connsiteX10" fmla="*/ 1409953 w 1591058"/>
                <a:gd name="connsiteY10" fmla="*/ 275549 h 388384"/>
                <a:gd name="connsiteX11" fmla="*/ 1432909 w 1591058"/>
                <a:gd name="connsiteY11" fmla="*/ 287646 h 388384"/>
                <a:gd name="connsiteX12" fmla="*/ 1455483 w 1591058"/>
                <a:gd name="connsiteY12" fmla="*/ 300505 h 388384"/>
                <a:gd name="connsiteX13" fmla="*/ 1500631 w 1591058"/>
                <a:gd name="connsiteY13" fmla="*/ 326223 h 388384"/>
                <a:gd name="connsiteX14" fmla="*/ 1589309 w 1591058"/>
                <a:gd name="connsiteY14" fmla="*/ 380324 h 388384"/>
                <a:gd name="connsiteX15" fmla="*/ 1590081 w 1591058"/>
                <a:gd name="connsiteY15" fmla="*/ 386611 h 388384"/>
                <a:gd name="connsiteX16" fmla="*/ 1584737 w 1591058"/>
                <a:gd name="connsiteY16" fmla="*/ 387944 h 388384"/>
                <a:gd name="connsiteX17" fmla="*/ 1584737 w 1591058"/>
                <a:gd name="connsiteY17" fmla="*/ 387944 h 388384"/>
                <a:gd name="connsiteX18" fmla="*/ 1495678 w 1591058"/>
                <a:gd name="connsiteY18" fmla="*/ 335176 h 388384"/>
                <a:gd name="connsiteX19" fmla="*/ 1450339 w 1591058"/>
                <a:gd name="connsiteY19" fmla="*/ 310221 h 388384"/>
                <a:gd name="connsiteX20" fmla="*/ 1427765 w 1591058"/>
                <a:gd name="connsiteY20" fmla="*/ 297743 h 388384"/>
                <a:gd name="connsiteX21" fmla="*/ 1405477 w 1591058"/>
                <a:gd name="connsiteY21" fmla="*/ 285646 h 388384"/>
                <a:gd name="connsiteX22" fmla="*/ 1359471 w 1591058"/>
                <a:gd name="connsiteY22" fmla="*/ 262024 h 388384"/>
                <a:gd name="connsiteX23" fmla="*/ 1312798 w 1591058"/>
                <a:gd name="connsiteY23" fmla="*/ 239640 h 388384"/>
                <a:gd name="connsiteX24" fmla="*/ 1265840 w 1591058"/>
                <a:gd name="connsiteY24" fmla="*/ 217828 h 388384"/>
                <a:gd name="connsiteX25" fmla="*/ 1218215 w 1591058"/>
                <a:gd name="connsiteY25" fmla="*/ 197349 h 388384"/>
                <a:gd name="connsiteX26" fmla="*/ 1170590 w 1591058"/>
                <a:gd name="connsiteY26" fmla="*/ 177823 h 388384"/>
                <a:gd name="connsiteX27" fmla="*/ 1122489 w 1591058"/>
                <a:gd name="connsiteY27" fmla="*/ 158773 h 388384"/>
                <a:gd name="connsiteX28" fmla="*/ 1024762 w 1591058"/>
                <a:gd name="connsiteY28" fmla="*/ 124959 h 388384"/>
                <a:gd name="connsiteX29" fmla="*/ 825499 w 1591058"/>
                <a:gd name="connsiteY29" fmla="*/ 69809 h 388384"/>
                <a:gd name="connsiteX30" fmla="*/ 416401 w 1591058"/>
                <a:gd name="connsiteY30" fmla="*/ 13231 h 388384"/>
                <a:gd name="connsiteX31" fmla="*/ 209708 w 1591058"/>
                <a:gd name="connsiteY31" fmla="*/ 15041 h 388384"/>
                <a:gd name="connsiteX32" fmla="*/ 4921 w 1591058"/>
                <a:gd name="connsiteY32" fmla="*/ 40949 h 388384"/>
                <a:gd name="connsiteX33" fmla="*/ 4921 w 1591058"/>
                <a:gd name="connsiteY33" fmla="*/ 40949 h 388384"/>
                <a:gd name="connsiteX34" fmla="*/ 101 w 1591058"/>
                <a:gd name="connsiteY34" fmla="*/ 37986 h 388384"/>
                <a:gd name="connsiteX35" fmla="*/ 63 w 1591058"/>
                <a:gd name="connsiteY35" fmla="*/ 37806 h 388384"/>
                <a:gd name="connsiteX36" fmla="*/ 2539 w 1591058"/>
                <a:gd name="connsiteY36" fmla="*/ 33233 h 38838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591058" h="388384">
                  <a:moveTo>
                    <a:pt x="2539" y="33233"/>
                  </a:moveTo>
                  <a:cubicBezTo>
                    <a:pt x="138556" y="3039"/>
                    <a:pt x="278002" y="-3343"/>
                    <a:pt x="416496" y="1325"/>
                  </a:cubicBezTo>
                  <a:cubicBezTo>
                    <a:pt x="555170" y="6859"/>
                    <a:pt x="693026" y="25318"/>
                    <a:pt x="828262" y="56474"/>
                  </a:cubicBezTo>
                  <a:cubicBezTo>
                    <a:pt x="895794" y="72286"/>
                    <a:pt x="962755" y="90574"/>
                    <a:pt x="1028287" y="112672"/>
                  </a:cubicBezTo>
                  <a:cubicBezTo>
                    <a:pt x="1061434" y="122864"/>
                    <a:pt x="1093723" y="135532"/>
                    <a:pt x="1126489" y="147057"/>
                  </a:cubicBezTo>
                  <a:lnTo>
                    <a:pt x="1174781" y="166107"/>
                  </a:lnTo>
                  <a:cubicBezTo>
                    <a:pt x="1190878" y="172489"/>
                    <a:pt x="1207071" y="178871"/>
                    <a:pt x="1222406" y="186015"/>
                  </a:cubicBezTo>
                  <a:lnTo>
                    <a:pt x="1270031" y="206779"/>
                  </a:lnTo>
                  <a:cubicBezTo>
                    <a:pt x="1285938" y="213637"/>
                    <a:pt x="1301368" y="221543"/>
                    <a:pt x="1317085" y="228877"/>
                  </a:cubicBezTo>
                  <a:cubicBezTo>
                    <a:pt x="1332801" y="236211"/>
                    <a:pt x="1348422" y="243546"/>
                    <a:pt x="1363757" y="251547"/>
                  </a:cubicBezTo>
                  <a:lnTo>
                    <a:pt x="1409953" y="275549"/>
                  </a:lnTo>
                  <a:lnTo>
                    <a:pt x="1432909" y="287646"/>
                  </a:lnTo>
                  <a:lnTo>
                    <a:pt x="1455483" y="300505"/>
                  </a:lnTo>
                  <a:lnTo>
                    <a:pt x="1500631" y="326223"/>
                  </a:lnTo>
                  <a:cubicBezTo>
                    <a:pt x="1530540" y="343653"/>
                    <a:pt x="1559782" y="362322"/>
                    <a:pt x="1589309" y="380324"/>
                  </a:cubicBezTo>
                  <a:cubicBezTo>
                    <a:pt x="1591262" y="381849"/>
                    <a:pt x="1591605" y="384658"/>
                    <a:pt x="1590081" y="386611"/>
                  </a:cubicBezTo>
                  <a:cubicBezTo>
                    <a:pt x="1588814" y="388230"/>
                    <a:pt x="1586614" y="388783"/>
                    <a:pt x="1584737" y="387944"/>
                  </a:cubicBezTo>
                  <a:lnTo>
                    <a:pt x="1584737" y="387944"/>
                  </a:lnTo>
                  <a:cubicBezTo>
                    <a:pt x="1555019" y="370418"/>
                    <a:pt x="1525682" y="352226"/>
                    <a:pt x="1495678" y="335176"/>
                  </a:cubicBezTo>
                  <a:lnTo>
                    <a:pt x="1450339" y="310221"/>
                  </a:lnTo>
                  <a:lnTo>
                    <a:pt x="1427765" y="297743"/>
                  </a:lnTo>
                  <a:lnTo>
                    <a:pt x="1405477" y="285646"/>
                  </a:lnTo>
                  <a:lnTo>
                    <a:pt x="1359471" y="262024"/>
                  </a:lnTo>
                  <a:cubicBezTo>
                    <a:pt x="1344136" y="254118"/>
                    <a:pt x="1328324" y="247165"/>
                    <a:pt x="1312798" y="239640"/>
                  </a:cubicBezTo>
                  <a:cubicBezTo>
                    <a:pt x="1297273" y="232115"/>
                    <a:pt x="1281747" y="224686"/>
                    <a:pt x="1265840" y="217828"/>
                  </a:cubicBezTo>
                  <a:lnTo>
                    <a:pt x="1218215" y="197349"/>
                  </a:lnTo>
                  <a:cubicBezTo>
                    <a:pt x="1202499" y="190301"/>
                    <a:pt x="1186402" y="184109"/>
                    <a:pt x="1170590" y="177823"/>
                  </a:cubicBezTo>
                  <a:lnTo>
                    <a:pt x="1122489" y="158773"/>
                  </a:lnTo>
                  <a:cubicBezTo>
                    <a:pt x="1089913" y="147438"/>
                    <a:pt x="1057719" y="135056"/>
                    <a:pt x="1024762" y="124959"/>
                  </a:cubicBezTo>
                  <a:cubicBezTo>
                    <a:pt x="959326" y="103242"/>
                    <a:pt x="892555" y="85621"/>
                    <a:pt x="825499" y="69809"/>
                  </a:cubicBezTo>
                  <a:cubicBezTo>
                    <a:pt x="691187" y="38272"/>
                    <a:pt x="554227" y="19337"/>
                    <a:pt x="416401" y="13231"/>
                  </a:cubicBezTo>
                  <a:cubicBezTo>
                    <a:pt x="347516" y="10307"/>
                    <a:pt x="278530" y="10916"/>
                    <a:pt x="209708" y="15041"/>
                  </a:cubicBezTo>
                  <a:cubicBezTo>
                    <a:pt x="140881" y="18403"/>
                    <a:pt x="72417" y="27071"/>
                    <a:pt x="4921" y="40949"/>
                  </a:cubicBezTo>
                  <a:lnTo>
                    <a:pt x="4921" y="40949"/>
                  </a:lnTo>
                  <a:cubicBezTo>
                    <a:pt x="2772" y="41463"/>
                    <a:pt x="613" y="40130"/>
                    <a:pt x="101" y="37986"/>
                  </a:cubicBezTo>
                  <a:cubicBezTo>
                    <a:pt x="87" y="37929"/>
                    <a:pt x="74" y="37863"/>
                    <a:pt x="63" y="37806"/>
                  </a:cubicBezTo>
                  <a:cubicBezTo>
                    <a:pt x="-350" y="35882"/>
                    <a:pt x="701" y="33938"/>
                    <a:pt x="2539" y="33233"/>
                  </a:cubicBezTo>
                  <a:close/>
                </a:path>
              </a:pathLst>
            </a:custGeom>
            <a:solidFill>
              <a:srgbClr val="FFFF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>
                <a:latin typeface="江城圆体 400W" pitchFamily="34" charset="-122"/>
              </a:endParaRPr>
            </a:p>
          </p:txBody>
        </p:sp>
      </p:grpSp>
      <p:sp>
        <p:nvSpPr>
          <p:cNvPr id="2" name="任意多边形: 形状 22" title=""/>
          <p:cNvSpPr/>
          <p:nvPr>
            <p:custDataLst>
              <p:tags r:id="rId24"/>
            </p:custDataLst>
          </p:nvPr>
        </p:nvSpPr>
        <p:spPr>
          <a:xfrm>
            <a:off x="6731635" y="1000760"/>
            <a:ext cx="5121910" cy="4512945"/>
          </a:xfrm>
          <a:custGeom>
            <a:gdLst>
              <a:gd name="connsiteX0" fmla="*/ 1616463 w 6206377"/>
              <a:gd name="connsiteY0" fmla="*/ 4925023 h 5094725"/>
              <a:gd name="connsiteX1" fmla="*/ 13600 w 6206377"/>
              <a:gd name="connsiteY1" fmla="*/ 2192781 h 5094725"/>
              <a:gd name="connsiteX2" fmla="*/ 2233546 w 6206377"/>
              <a:gd name="connsiteY2" fmla="*/ 2 h 5094725"/>
              <a:gd name="connsiteX3" fmla="*/ 6157262 w 6206377"/>
              <a:gd name="connsiteY3" fmla="*/ 1948276 h 5094725"/>
              <a:gd name="connsiteX4" fmla="*/ 4965788 w 6206377"/>
              <a:gd name="connsiteY4" fmla="*/ 4195390 h 5094725"/>
              <a:gd name="connsiteX5" fmla="*/ 1616463 w 6206377"/>
              <a:gd name="connsiteY5" fmla="*/ 4925023 h 5094725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06377" h="5094725">
                <a:moveTo>
                  <a:pt x="1616463" y="4925023"/>
                </a:moveTo>
                <a:cubicBezTo>
                  <a:pt x="1616463" y="4925023"/>
                  <a:pt x="-172690" y="4288534"/>
                  <a:pt x="13600" y="2192781"/>
                </a:cubicBezTo>
                <a:cubicBezTo>
                  <a:pt x="13600" y="2192781"/>
                  <a:pt x="215413" y="34931"/>
                  <a:pt x="2233546" y="2"/>
                </a:cubicBezTo>
                <a:cubicBezTo>
                  <a:pt x="2233546" y="2"/>
                  <a:pt x="5245221" y="-11641"/>
                  <a:pt x="6157262" y="1948276"/>
                </a:cubicBezTo>
                <a:cubicBezTo>
                  <a:pt x="6157262" y="1948276"/>
                  <a:pt x="6576413" y="3050487"/>
                  <a:pt x="4965788" y="4195390"/>
                </a:cubicBezTo>
                <a:cubicBezTo>
                  <a:pt x="4965788" y="4203152"/>
                  <a:pt x="3475474" y="5561511"/>
                  <a:pt x="1616463" y="4925023"/>
                </a:cubicBezTo>
                <a:close/>
              </a:path>
            </a:pathLst>
          </a:custGeom>
          <a:noFill/>
          <a:ln w="31750" cap="flat">
            <a:solidFill>
              <a:schemeClr val="accent1">
                <a:alpha val="50000"/>
              </a:schemeClr>
            </a:solidFill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4" name="任意多边形: 形状 25" title=""/>
          <p:cNvSpPr/>
          <p:nvPr>
            <p:custDataLst>
              <p:tags r:id="rId25"/>
            </p:custDataLst>
          </p:nvPr>
        </p:nvSpPr>
        <p:spPr>
          <a:xfrm>
            <a:off x="6930390" y="1345565"/>
            <a:ext cx="4598035" cy="3968115"/>
          </a:xfrm>
          <a:custGeom>
            <a:gdLst>
              <a:gd name="connsiteX0" fmla="*/ 1420667 w 5461333"/>
              <a:gd name="connsiteY0" fmla="*/ 4331226 h 4480003"/>
              <a:gd name="connsiteX1" fmla="*/ 11855 w 5461333"/>
              <a:gd name="connsiteY1" fmla="*/ 1928872 h 4480003"/>
              <a:gd name="connsiteX2" fmla="*/ 1964010 w 5461333"/>
              <a:gd name="connsiteY2" fmla="*/ 2 h 4480003"/>
              <a:gd name="connsiteX3" fmla="*/ 5418123 w 5461333"/>
              <a:gd name="connsiteY3" fmla="*/ 1715415 h 4480003"/>
              <a:gd name="connsiteX4" fmla="*/ 4370246 w 5461333"/>
              <a:gd name="connsiteY4" fmla="*/ 3690857 h 4480003"/>
              <a:gd name="connsiteX5" fmla="*/ 1420667 w 5461333"/>
              <a:gd name="connsiteY5" fmla="*/ 4331226 h 4480003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61333" h="4480003">
                <a:moveTo>
                  <a:pt x="1420667" y="4331226"/>
                </a:moveTo>
                <a:cubicBezTo>
                  <a:pt x="1420667" y="4331226"/>
                  <a:pt x="-151148" y="3772359"/>
                  <a:pt x="11855" y="1928872"/>
                </a:cubicBezTo>
                <a:cubicBezTo>
                  <a:pt x="11855" y="1928872"/>
                  <a:pt x="190382" y="31050"/>
                  <a:pt x="1964010" y="2"/>
                </a:cubicBezTo>
                <a:cubicBezTo>
                  <a:pt x="1964010" y="2"/>
                  <a:pt x="4614751" y="-11641"/>
                  <a:pt x="5418123" y="1715415"/>
                </a:cubicBezTo>
                <a:cubicBezTo>
                  <a:pt x="5418123" y="1715415"/>
                  <a:pt x="5786820" y="2685672"/>
                  <a:pt x="4370246" y="3690857"/>
                </a:cubicBezTo>
                <a:cubicBezTo>
                  <a:pt x="4370246" y="3694738"/>
                  <a:pt x="3058460" y="4890094"/>
                  <a:pt x="1420667" y="4331226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/>
          </a:p>
        </p:txBody>
      </p:sp>
      <p:sp>
        <p:nvSpPr>
          <p:cNvPr id="5" name="任意多边形: 形状 23" title=""/>
          <p:cNvSpPr/>
          <p:nvPr>
            <p:custDataLst>
              <p:tags r:id="rId26"/>
            </p:custDataLst>
          </p:nvPr>
        </p:nvSpPr>
        <p:spPr>
          <a:xfrm>
            <a:off x="7031990" y="1789430"/>
            <a:ext cx="4197985" cy="3620770"/>
          </a:xfrm>
          <a:custGeom>
            <a:gdLst>
              <a:gd name="connsiteX0" fmla="*/ 1299129 w 4986905"/>
              <a:gd name="connsiteY0" fmla="*/ 3950886 h 4087411"/>
              <a:gd name="connsiteX1" fmla="*/ 10629 w 4986905"/>
              <a:gd name="connsiteY1" fmla="*/ 1758107 h 4087411"/>
              <a:gd name="connsiteX2" fmla="*/ 1795901 w 4986905"/>
              <a:gd name="connsiteY2" fmla="*/ 2 h 4087411"/>
              <a:gd name="connsiteX3" fmla="*/ 4947293 w 4986905"/>
              <a:gd name="connsiteY3" fmla="*/ 1564056 h 4087411"/>
              <a:gd name="connsiteX4" fmla="*/ 3988680 w 4986905"/>
              <a:gd name="connsiteY4" fmla="*/ 3368732 h 4087411"/>
              <a:gd name="connsiteX5" fmla="*/ 1299129 w 4986905"/>
              <a:gd name="connsiteY5" fmla="*/ 3950886 h 4087411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86905" h="4087411">
                <a:moveTo>
                  <a:pt x="1299129" y="3950886"/>
                </a:moveTo>
                <a:cubicBezTo>
                  <a:pt x="1299129" y="3950886"/>
                  <a:pt x="-136850" y="3438591"/>
                  <a:pt x="10629" y="1758107"/>
                </a:cubicBezTo>
                <a:cubicBezTo>
                  <a:pt x="10629" y="1758107"/>
                  <a:pt x="173632" y="23289"/>
                  <a:pt x="1795901" y="2"/>
                </a:cubicBezTo>
                <a:cubicBezTo>
                  <a:pt x="1795901" y="2"/>
                  <a:pt x="4213779" y="-11641"/>
                  <a:pt x="4947293" y="1564056"/>
                </a:cubicBezTo>
                <a:cubicBezTo>
                  <a:pt x="4947293" y="1564056"/>
                  <a:pt x="5284942" y="2448929"/>
                  <a:pt x="3988680" y="3368732"/>
                </a:cubicBezTo>
                <a:cubicBezTo>
                  <a:pt x="3992561" y="3368732"/>
                  <a:pt x="2793324" y="4463181"/>
                  <a:pt x="1299129" y="3950886"/>
                </a:cubicBezTo>
                <a:close/>
              </a:path>
            </a:pathLst>
          </a:custGeom>
          <a:noFill/>
          <a:ln w="38810" cap="flat">
            <a:noFill/>
            <a:prstDash val="solid"/>
            <a:miter/>
          </a:ln>
          <a:extLst>
            <a:ext uri="{909E8E84-426E-40DD-AFC4-6F175D3DCCD1}">
              <a14:hiddenFill xmlns:a14="http://schemas.microsoft.com/office/drawing/2010/main">
                <a:blipFill rotWithShape="1">
                  <a:blip r:embed="rId30"/>
                  <a:stretch>
                    <a:fillRect/>
                  </a:stretch>
                </a:blipFill>
              </a14:hiddenFill>
            </a:ext>
          </a:extLst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10" name="文本框 1" title=""/>
          <p:cNvSpPr txBox="1"/>
          <p:nvPr>
            <p:custDataLst>
              <p:tags r:id="rId27"/>
            </p:custDataLst>
          </p:nvPr>
        </p:nvSpPr>
        <p:spPr>
          <a:xfrm>
            <a:off x="637136" y="1804141"/>
            <a:ext cx="5966460" cy="1055438"/>
          </a:xfrm>
          <a:prstGeom prst="rect">
            <a:avLst/>
          </a:prstGeom>
          <a:noFill/>
          <a:ln w="6350">
            <a:noFill/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4000" b="1" kern="100" smtClean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Times New Roman" panose="02020603050405020304"/>
              </a:rPr>
              <a:t>第 </a:t>
            </a:r>
            <a:r>
              <a:rPr lang="en-US" altLang="zh-CN" sz="4000" b="1" kern="100" smtClean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Times New Roman" panose="02020603050405020304"/>
              </a:rPr>
              <a:t>2 </a:t>
            </a:r>
            <a:r>
              <a:rPr lang="zh-CN" altLang="en-US" sz="4000" b="1" kern="100" smtClean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Times New Roman" panose="02020603050405020304"/>
              </a:rPr>
              <a:t>章   等式与不等式</a:t>
            </a:r>
            <a:endParaRPr lang="zh-CN" altLang="en-US" sz="4000" b="1" kern="100">
              <a:solidFill>
                <a:srgbClr val="0000CC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sp>
        <p:nvSpPr>
          <p:cNvPr id="3" name="矩形 2" title=""/>
          <p:cNvSpPr/>
          <p:nvPr>
            <p:custDataLst>
              <p:tags r:id="rId28"/>
            </p:custDataLst>
          </p:nvPr>
        </p:nvSpPr>
        <p:spPr>
          <a:xfrm>
            <a:off x="365067" y="485539"/>
            <a:ext cx="4098868" cy="653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/>
          </a:p>
        </p:txBody>
      </p:sp>
      <p:sp>
        <p:nvSpPr>
          <p:cNvPr id="7" name="文本框 6" title=""/>
          <p:cNvSpPr txBox="1"/>
          <p:nvPr>
            <p:custDataLst>
              <p:tags r:id="rId29"/>
            </p:custDataLst>
          </p:nvPr>
        </p:nvSpPr>
        <p:spPr>
          <a:xfrm>
            <a:off x="210651" y="85429"/>
            <a:ext cx="4416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0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沪教版</a:t>
            </a:r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20</a:t>
            </a:r>
            <a:r>
              <a:rPr lang="en-US" altLang="zh-CN" sz="2000" b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000"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中数学</a:t>
            </a:r>
            <a:r>
              <a:rPr lang="zh-CN" altLang="en-US" sz="2000" b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必修</a:t>
            </a:r>
            <a:r>
              <a:rPr lang="zh-CN" altLang="en-US" sz="20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册 </a:t>
            </a:r>
          </a:p>
        </p:txBody>
      </p:sp>
      <p:sp>
        <p:nvSpPr>
          <p:cNvPr id="40" name="文本框 1" title=""/>
          <p:cNvSpPr txBox="1"/>
          <p:nvPr>
            <p:custDataLst>
              <p:tags r:id="rId30"/>
            </p:custDataLst>
          </p:nvPr>
        </p:nvSpPr>
        <p:spPr>
          <a:xfrm>
            <a:off x="864553" y="3030508"/>
            <a:ext cx="5966460" cy="1055438"/>
          </a:xfrm>
          <a:prstGeom prst="rect">
            <a:avLst/>
          </a:prstGeom>
          <a:noFill/>
          <a:ln w="6350">
            <a:noFill/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3200" b="1" kern="10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Times New Roman" panose="02020603050405020304"/>
              </a:rPr>
              <a:t>微专题： 三角不等式</a:t>
            </a:r>
            <a:endParaRPr lang="zh-CN" altLang="en-US" sz="3200" b="1" kern="100">
              <a:solidFill>
                <a:schemeClr val="tx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pic>
        <p:nvPicPr>
          <p:cNvPr id="8" name="图片 7" title=""/>
          <p:cNvPicPr>
            <a:picLocks noChangeAspect="1"/>
          </p:cNvPicPr>
          <p:nvPr>
            <p:custDataLst>
              <p:tags r:id="rId3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100299" y="2692870"/>
            <a:ext cx="4257716" cy="1250162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63156852"/>
              </p:ext>
            </p:extLst>
          </p:nvPr>
        </p:nvGraphicFramePr>
        <p:xfrm>
          <a:off x="1065963" y="1192732"/>
          <a:ext cx="10536238" cy="16811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Document" r:id="rId4" imgW="6811075" imgH="1088560" progId="Word.Document.8">
                  <p:embed/>
                </p:oleObj>
              </mc:Choice>
              <mc:Fallback>
                <p:oleObj name="Document" r:id="rId4" imgW="6811075" imgH="1088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963" y="1192732"/>
                        <a:ext cx="10536238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125883598"/>
              </p:ext>
            </p:extLst>
          </p:nvPr>
        </p:nvGraphicFramePr>
        <p:xfrm>
          <a:off x="1062038" y="2168525"/>
          <a:ext cx="10477500" cy="1671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Document" r:id="rId7" imgW="6811075" imgH="1087122" progId="Word.Document.8">
                  <p:embed/>
                </p:oleObj>
              </mc:Choice>
              <mc:Fallback>
                <p:oleObj name="Document" r:id="rId7" imgW="6811075" imgH="10871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2038" y="2168525"/>
                        <a:ext cx="104775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884323592"/>
              </p:ext>
            </p:extLst>
          </p:nvPr>
        </p:nvGraphicFramePr>
        <p:xfrm>
          <a:off x="1123950" y="2873375"/>
          <a:ext cx="10475913" cy="30654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Document" r:id="rId10" imgW="6811075" imgH="1997430" progId="Word.Document.8">
                  <p:embed/>
                </p:oleObj>
              </mc:Choice>
              <mc:Fallback>
                <p:oleObj name="Document" r:id="rId10" imgW="6811075" imgH="19974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3950" y="2873375"/>
                        <a:ext cx="10475913" cy="30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</a:t>
            </a: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变</a:t>
            </a:r>
            <a:r>
              <a:rPr lang="zh-CN" altLang="en-US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式与拓展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3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5943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715298942"/>
              </p:ext>
            </p:extLst>
          </p:nvPr>
        </p:nvGraphicFramePr>
        <p:xfrm>
          <a:off x="514350" y="827088"/>
          <a:ext cx="11312525" cy="16811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Document" r:id="rId4" imgW="7333670" imgH="1085685" progId="Word.Document.8">
                  <p:embed/>
                </p:oleObj>
              </mc:Choice>
              <mc:Fallback>
                <p:oleObj name="Document" r:id="rId4" imgW="7333670" imgH="10856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50" y="827088"/>
                        <a:ext cx="11312525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85722970"/>
              </p:ext>
            </p:extLst>
          </p:nvPr>
        </p:nvGraphicFramePr>
        <p:xfrm>
          <a:off x="709867" y="1777827"/>
          <a:ext cx="10477500" cy="1671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Document" r:id="rId7" imgW="6811075" imgH="1087122" progId="Word.Document.8">
                  <p:embed/>
                </p:oleObj>
              </mc:Choice>
              <mc:Fallback>
                <p:oleObj name="Document" r:id="rId7" imgW="6811075" imgH="10871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867" y="1777827"/>
                        <a:ext cx="104775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03884199"/>
              </p:ext>
            </p:extLst>
          </p:nvPr>
        </p:nvGraphicFramePr>
        <p:xfrm>
          <a:off x="595569" y="2613646"/>
          <a:ext cx="10475913" cy="4041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Document" r:id="rId10" imgW="6811075" imgH="2627422" progId="Word.Document.8">
                  <p:embed/>
                </p:oleObj>
              </mc:Choice>
              <mc:Fallback>
                <p:oleObj name="Document" r:id="rId10" imgW="6811075" imgH="26274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569" y="2613646"/>
                        <a:ext cx="10475913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</a:t>
            </a: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变</a:t>
            </a:r>
            <a:r>
              <a:rPr lang="zh-CN" altLang="en-US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式与拓展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3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69223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202488243"/>
              </p:ext>
            </p:extLst>
          </p:nvPr>
        </p:nvGraphicFramePr>
        <p:xfrm>
          <a:off x="363365" y="1126346"/>
          <a:ext cx="11720512" cy="1689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Document" r:id="rId4" imgW="6846312" imgH="986137" progId="Word.Document.8">
                  <p:embed/>
                </p:oleObj>
              </mc:Choice>
              <mc:Fallback>
                <p:oleObj name="Document" r:id="rId4" imgW="6846312" imgH="98613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365" y="1126346"/>
                        <a:ext cx="11720512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4136728564"/>
              </p:ext>
            </p:extLst>
          </p:nvPr>
        </p:nvGraphicFramePr>
        <p:xfrm>
          <a:off x="288955" y="1844329"/>
          <a:ext cx="10477500" cy="1671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Document" r:id="rId7" imgW="6811075" imgH="1087122" progId="Word.Document.8">
                  <p:embed/>
                </p:oleObj>
              </mc:Choice>
              <mc:Fallback>
                <p:oleObj name="Document" r:id="rId7" imgW="6811075" imgH="10871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55" y="1844329"/>
                        <a:ext cx="104775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354122632"/>
              </p:ext>
            </p:extLst>
          </p:nvPr>
        </p:nvGraphicFramePr>
        <p:xfrm>
          <a:off x="504825" y="2630488"/>
          <a:ext cx="10475913" cy="40401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Document" r:id="rId10" imgW="6811075" imgH="2627422" progId="Word.Document.8">
                  <p:embed/>
                </p:oleObj>
              </mc:Choice>
              <mc:Fallback>
                <p:oleObj name="Document" r:id="rId10" imgW="6811075" imgH="26274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25" y="2630488"/>
                        <a:ext cx="10475913" cy="404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</a:t>
            </a: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变</a:t>
            </a:r>
            <a:r>
              <a:rPr lang="zh-CN" altLang="en-US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式与拓展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3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24891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13820923"/>
              </p:ext>
            </p:extLst>
          </p:nvPr>
        </p:nvGraphicFramePr>
        <p:xfrm>
          <a:off x="288955" y="1115638"/>
          <a:ext cx="11696700" cy="167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name="Document" r:id="rId4" imgW="6846312" imgH="983980" progId="Word.Document.8">
                  <p:embed/>
                </p:oleObj>
              </mc:Choice>
              <mc:Fallback>
                <p:oleObj name="Document" r:id="rId4" imgW="6846312" imgH="9839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955" y="1115638"/>
                        <a:ext cx="116967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288955" y="1844329"/>
          <a:ext cx="10477500" cy="1671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Document" r:id="rId7" imgW="6811075" imgH="1087122" progId="Word.Document.8">
                  <p:embed/>
                </p:oleObj>
              </mc:Choice>
              <mc:Fallback>
                <p:oleObj name="Document" r:id="rId7" imgW="6811075" imgH="10871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55" y="1844329"/>
                        <a:ext cx="104775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022804604"/>
              </p:ext>
            </p:extLst>
          </p:nvPr>
        </p:nvGraphicFramePr>
        <p:xfrm>
          <a:off x="504825" y="2630488"/>
          <a:ext cx="10475913" cy="40401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name="Document" r:id="rId10" imgW="6811075" imgH="2622750" progId="Word.Document.8">
                  <p:embed/>
                </p:oleObj>
              </mc:Choice>
              <mc:Fallback>
                <p:oleObj name="Document" r:id="rId10" imgW="6811075" imgH="2622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25" y="2630488"/>
                        <a:ext cx="10475913" cy="404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</a:t>
            </a: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变</a:t>
            </a:r>
            <a:r>
              <a:rPr lang="zh-CN" altLang="en-US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式与拓展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3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3153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51369054"/>
              </p:ext>
            </p:extLst>
          </p:nvPr>
        </p:nvGraphicFramePr>
        <p:xfrm>
          <a:off x="365125" y="1123950"/>
          <a:ext cx="11696700" cy="167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name="Document" r:id="rId4" imgW="6846312" imgH="979308" progId="Word.Document.8">
                  <p:embed/>
                </p:oleObj>
              </mc:Choice>
              <mc:Fallback>
                <p:oleObj name="Document" r:id="rId4" imgW="6846312" imgH="97930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125" y="1123950"/>
                        <a:ext cx="116967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288955" y="1844329"/>
          <a:ext cx="10477500" cy="1671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name="Document" r:id="rId7" imgW="6811075" imgH="1087122" progId="Word.Document.8">
                  <p:embed/>
                </p:oleObj>
              </mc:Choice>
              <mc:Fallback>
                <p:oleObj name="Document" r:id="rId7" imgW="6811075" imgH="10871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55" y="1844329"/>
                        <a:ext cx="104775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882706428"/>
              </p:ext>
            </p:extLst>
          </p:nvPr>
        </p:nvGraphicFramePr>
        <p:xfrm>
          <a:off x="504825" y="2630488"/>
          <a:ext cx="10450513" cy="27511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name="Document" r:id="rId10" imgW="6113424" imgH="1608581" progId="Word.Document.8">
                  <p:embed/>
                </p:oleObj>
              </mc:Choice>
              <mc:Fallback>
                <p:oleObj name="Document" r:id="rId10" imgW="6113424" imgH="160858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25" y="2630488"/>
                        <a:ext cx="10450513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</a:t>
            </a: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变</a:t>
            </a:r>
            <a:r>
              <a:rPr lang="zh-CN" altLang="en-US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式与拓展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3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925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62571197"/>
              </p:ext>
            </p:extLst>
          </p:nvPr>
        </p:nvGraphicFramePr>
        <p:xfrm>
          <a:off x="531813" y="158685"/>
          <a:ext cx="11660187" cy="5581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name="Document" r:id="rId4" imgW="6811075" imgH="3263163" progId="Word.Document.8">
                  <p:embed/>
                </p:oleObj>
              </mc:Choice>
              <mc:Fallback>
                <p:oleObj name="Document" r:id="rId4" imgW="6811075" imgH="326316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813" y="158685"/>
                        <a:ext cx="11660187" cy="558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 title=""/>
          <p:cNvGrpSpPr/>
          <p:nvPr>
            <p:custDataLst>
              <p:tags r:id="rId6"/>
            </p:custDataLst>
          </p:nvPr>
        </p:nvGrpSpPr>
        <p:grpSpPr>
          <a:xfrm>
            <a:off x="841405" y="158685"/>
            <a:ext cx="5268913" cy="720042"/>
            <a:chOff x="-120791" y="-359166"/>
            <a:chExt cx="5269831" cy="720510"/>
          </a:xfrm>
        </p:grpSpPr>
        <p:pic>
          <p:nvPicPr>
            <p:cNvPr id="451" name="图片 451" descr="通栏A.TIF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-120791" y="90634"/>
              <a:ext cx="5269831" cy="27071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FF99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452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27571" y="-359166"/>
              <a:ext cx="2845124" cy="585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3200" b="1" i="0" u="none" strike="noStrike" cap="none" normalizeH="0" baseline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DengXian" charset="-122"/>
                  <a:ea typeface="微软雅黑" pitchFamily="34" charset="-122"/>
                </a:rPr>
                <a:t>方法归纳</a:t>
              </a:r>
              <a:endParaRPr kumimoji="0" lang="zh-CN" altLang="zh-C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86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8768379"/>
              </p:ext>
            </p:extLst>
          </p:nvPr>
        </p:nvGraphicFramePr>
        <p:xfrm>
          <a:off x="704850" y="2246313"/>
          <a:ext cx="10477500" cy="4041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name="Document" r:id="rId4" imgW="6811075" imgH="2627422" progId="Word.Document.8">
                  <p:embed/>
                </p:oleObj>
              </mc:Choice>
              <mc:Fallback>
                <p:oleObj name="Document" r:id="rId4" imgW="6811075" imgH="26274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850" y="2246313"/>
                        <a:ext cx="10477500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6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7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</a:t>
            </a:r>
            <a:r>
              <a:rPr lang="zh-CN" altLang="en-US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变式与拓展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3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" name="Object 2" title="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512046856"/>
              </p:ext>
            </p:extLst>
          </p:nvPr>
        </p:nvGraphicFramePr>
        <p:xfrm>
          <a:off x="836613" y="906463"/>
          <a:ext cx="10415587" cy="1766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name="Document" r:id="rId11" imgW="6811075" imgH="1161154" progId="Word.Document.8">
                  <p:embed/>
                </p:oleObj>
              </mc:Choice>
              <mc:Fallback>
                <p:oleObj name="Document" r:id="rId11" imgW="6811075" imgH="116115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6613" y="906463"/>
                        <a:ext cx="10415587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2308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798469820"/>
              </p:ext>
            </p:extLst>
          </p:nvPr>
        </p:nvGraphicFramePr>
        <p:xfrm>
          <a:off x="539750" y="1419225"/>
          <a:ext cx="10528300" cy="3152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name="Document" r:id="rId4" imgW="6846787" imgH="2048462" progId="Word.Document.8">
                  <p:embed/>
                </p:oleObj>
              </mc:Choice>
              <mc:Fallback>
                <p:oleObj name="Document" r:id="rId4" imgW="6846787" imgH="204846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1419225"/>
                        <a:ext cx="1052830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6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7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课堂练习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4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1321773"/>
      </p:ext>
    </p:extLst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540419789"/>
              </p:ext>
            </p:extLst>
          </p:nvPr>
        </p:nvGraphicFramePr>
        <p:xfrm>
          <a:off x="679450" y="844550"/>
          <a:ext cx="11660188" cy="9178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name="Document" r:id="rId4" imgW="6811075" imgH="5364454" progId="Word.Document.8">
                  <p:embed/>
                </p:oleObj>
              </mc:Choice>
              <mc:Fallback>
                <p:oleObj name="Document" r:id="rId4" imgW="6811075" imgH="536445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450" y="844550"/>
                        <a:ext cx="11660188" cy="917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6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7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课堂练习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4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7331501"/>
      </p:ext>
    </p:extLst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14655417"/>
              </p:ext>
            </p:extLst>
          </p:nvPr>
        </p:nvGraphicFramePr>
        <p:xfrm>
          <a:off x="679450" y="844550"/>
          <a:ext cx="11660188" cy="91709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name="Document" r:id="rId4" imgW="6811075" imgH="5354751" progId="Word.Document.8">
                  <p:embed/>
                </p:oleObj>
              </mc:Choice>
              <mc:Fallback>
                <p:oleObj name="Document" r:id="rId4" imgW="6811075" imgH="535475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450" y="844550"/>
                        <a:ext cx="11660188" cy="917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6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7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课堂练习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4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688229"/>
      </p:ext>
    </p:extLst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任意多边形 1" title=""/>
          <p:cNvSpPr/>
          <p:nvPr>
            <p:custDataLst>
              <p:tags r:id="rId3"/>
            </p:custDataLst>
          </p:nvPr>
        </p:nvSpPr>
        <p:spPr>
          <a:xfrm>
            <a:off x="0" y="3790021"/>
            <a:ext cx="12221210" cy="3423920"/>
          </a:xfrm>
          <a:custGeom>
            <a:gdLst>
              <a:gd name="connsiteX0" fmla="*/ 0 w 19246"/>
              <a:gd name="connsiteY0" fmla="*/ 0 h 5392"/>
              <a:gd name="connsiteX1" fmla="*/ 552 w 19246"/>
              <a:gd name="connsiteY1" fmla="*/ 262 h 5392"/>
              <a:gd name="connsiteX2" fmla="*/ 18659 w 19246"/>
              <a:gd name="connsiteY2" fmla="*/ 262 h 5392"/>
              <a:gd name="connsiteX3" fmla="*/ 19246 w 19246"/>
              <a:gd name="connsiteY3" fmla="*/ 0 h 5392"/>
              <a:gd name="connsiteX4" fmla="*/ 19246 w 19246"/>
              <a:gd name="connsiteY4" fmla="*/ 5392 h 5392"/>
              <a:gd name="connsiteX5" fmla="*/ 0 w 19246"/>
              <a:gd name="connsiteY5" fmla="*/ 5392 h 5392"/>
              <a:gd name="connsiteX6" fmla="*/ 0 w 19246"/>
              <a:gd name="connsiteY6" fmla="*/ 0 h 539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46" h="5392">
                <a:moveTo>
                  <a:pt x="0" y="0"/>
                </a:moveTo>
                <a:lnTo>
                  <a:pt x="552" y="262"/>
                </a:lnTo>
                <a:lnTo>
                  <a:pt x="18659" y="262"/>
                </a:lnTo>
                <a:lnTo>
                  <a:pt x="19246" y="0"/>
                </a:lnTo>
                <a:lnTo>
                  <a:pt x="19246" y="5392"/>
                </a:lnTo>
                <a:lnTo>
                  <a:pt x="0" y="5392"/>
                </a:lnTo>
                <a:lnTo>
                  <a:pt x="0" y="0"/>
                </a:lnTo>
                <a:close/>
              </a:path>
            </a:pathLst>
          </a:custGeom>
          <a:solidFill>
            <a:srgbClr val="B2DA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3" name="任意多边形 10" title=""/>
          <p:cNvSpPr/>
          <p:nvPr>
            <p:custDataLst>
              <p:tags r:id="rId4"/>
            </p:custDataLst>
          </p:nvPr>
        </p:nvSpPr>
        <p:spPr>
          <a:xfrm>
            <a:off x="0" y="4022200"/>
            <a:ext cx="12221210" cy="3423920"/>
          </a:xfrm>
          <a:custGeom>
            <a:gdLst>
              <a:gd name="connsiteX0" fmla="*/ 0 w 19246"/>
              <a:gd name="connsiteY0" fmla="*/ 0 h 5392"/>
              <a:gd name="connsiteX1" fmla="*/ 552 w 19246"/>
              <a:gd name="connsiteY1" fmla="*/ 262 h 5392"/>
              <a:gd name="connsiteX2" fmla="*/ 18659 w 19246"/>
              <a:gd name="connsiteY2" fmla="*/ 262 h 5392"/>
              <a:gd name="connsiteX3" fmla="*/ 19246 w 19246"/>
              <a:gd name="connsiteY3" fmla="*/ 0 h 5392"/>
              <a:gd name="connsiteX4" fmla="*/ 19246 w 19246"/>
              <a:gd name="connsiteY4" fmla="*/ 5392 h 5392"/>
              <a:gd name="connsiteX5" fmla="*/ 0 w 19246"/>
              <a:gd name="connsiteY5" fmla="*/ 5392 h 5392"/>
              <a:gd name="connsiteX6" fmla="*/ 0 w 19246"/>
              <a:gd name="connsiteY6" fmla="*/ 0 h 539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46" h="5392">
                <a:moveTo>
                  <a:pt x="0" y="0"/>
                </a:moveTo>
                <a:lnTo>
                  <a:pt x="552" y="262"/>
                </a:lnTo>
                <a:lnTo>
                  <a:pt x="18659" y="262"/>
                </a:lnTo>
                <a:lnTo>
                  <a:pt x="19246" y="0"/>
                </a:lnTo>
                <a:lnTo>
                  <a:pt x="19246" y="5392"/>
                </a:lnTo>
                <a:lnTo>
                  <a:pt x="0" y="5392"/>
                </a:lnTo>
                <a:lnTo>
                  <a:pt x="0" y="0"/>
                </a:lnTo>
                <a:close/>
              </a:path>
            </a:pathLst>
          </a:custGeom>
          <a:solidFill>
            <a:srgbClr val="B2DA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4" name="圆角矩形 3" title=""/>
          <p:cNvSpPr/>
          <p:nvPr>
            <p:custDataLst>
              <p:tags r:id="rId5"/>
            </p:custDataLst>
          </p:nvPr>
        </p:nvSpPr>
        <p:spPr>
          <a:xfrm>
            <a:off x="304482" y="311844"/>
            <a:ext cx="11612245" cy="6390640"/>
          </a:xfrm>
          <a:prstGeom prst="roundRect">
            <a:avLst>
              <a:gd name="adj" fmla="val 4031"/>
            </a:avLst>
          </a:prstGeom>
          <a:solidFill>
            <a:schemeClr val="bg1"/>
          </a:solidFill>
          <a:ln>
            <a:noFill/>
          </a:ln>
          <a:effectLst>
            <a:outerShdw blurRad="241300" sx="102000" sy="102000" algn="ct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graphicFrame>
        <p:nvGraphicFramePr>
          <p:cNvPr id="5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101616745"/>
              </p:ext>
            </p:extLst>
          </p:nvPr>
        </p:nvGraphicFramePr>
        <p:xfrm>
          <a:off x="809623" y="1803260"/>
          <a:ext cx="10947400" cy="20716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Document" r:id="rId7" imgW="8439098" imgH="1593488" progId="Word.Document.8">
                  <p:embed/>
                </p:oleObj>
              </mc:Choice>
              <mc:Fallback>
                <p:oleObj name="Document" r:id="rId7" imgW="8439098" imgH="159348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623" y="1803260"/>
                        <a:ext cx="10947400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任意多边形: 形状 2" title=""/>
          <p:cNvSpPr/>
          <p:nvPr>
            <p:custDataLst>
              <p:tags r:id="rId9"/>
            </p:custDataLst>
          </p:nvPr>
        </p:nvSpPr>
        <p:spPr>
          <a:xfrm>
            <a:off x="695325" y="554530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任意多边形: 形状 3" title=""/>
          <p:cNvSpPr/>
          <p:nvPr>
            <p:custDataLst>
              <p:tags r:id="rId10"/>
            </p:custDataLst>
          </p:nvPr>
        </p:nvSpPr>
        <p:spPr>
          <a:xfrm>
            <a:off x="1584960" y="551815"/>
            <a:ext cx="1546225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1"/>
            </p:custDataLst>
          </p:nvPr>
        </p:nvSpPr>
        <p:spPr>
          <a:xfrm>
            <a:off x="1529080" y="561975"/>
            <a:ext cx="1691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知识梳理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12"/>
            </p:custDataLst>
          </p:nvPr>
        </p:nvSpPr>
        <p:spPr>
          <a:xfrm>
            <a:off x="809623" y="596573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0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图片 10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99716" y="2410490"/>
            <a:ext cx="4874401" cy="1143000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501756" y="3557443"/>
            <a:ext cx="4772851" cy="1663700"/>
          </a:xfrm>
          <a:prstGeom prst="rect">
            <a:avLst/>
          </a:prstGeom>
        </p:spPr>
      </p:pic>
      <p:pic>
        <p:nvPicPr>
          <p:cNvPr id="13" name="图片 12" title="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5753157" y="5292784"/>
            <a:ext cx="4925176" cy="1409700"/>
          </a:xfrm>
          <a:prstGeom prst="rect">
            <a:avLst/>
          </a:prstGeom>
        </p:spPr>
      </p:pic>
      <p:sp>
        <p:nvSpPr>
          <p:cNvPr id="14" name="文本框 13" title=""/>
          <p:cNvSpPr txBox="1"/>
          <p:nvPr>
            <p:custDataLst>
              <p:tags r:id="rId19"/>
            </p:custDataLst>
          </p:nvPr>
        </p:nvSpPr>
        <p:spPr>
          <a:xfrm>
            <a:off x="715330" y="1406931"/>
            <a:ext cx="86963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</a:t>
            </a:r>
            <a:r>
              <a:rPr lang="en-US" altLang="zh-CN" b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2" title="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3324313821"/>
              </p:ext>
            </p:extLst>
          </p:nvPr>
        </p:nvGraphicFramePr>
        <p:xfrm>
          <a:off x="5590223" y="2596122"/>
          <a:ext cx="1898650" cy="6016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Document" r:id="rId21" imgW="1235946" imgH="387770" progId="Word.Document.8">
                  <p:embed/>
                </p:oleObj>
              </mc:Choice>
              <mc:Fallback>
                <p:oleObj name="Document" r:id="rId21" imgW="1235946" imgH="3877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90223" y="2596122"/>
                        <a:ext cx="18986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671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40580373"/>
              </p:ext>
            </p:extLst>
          </p:nvPr>
        </p:nvGraphicFramePr>
        <p:xfrm>
          <a:off x="709867" y="702486"/>
          <a:ext cx="10477500" cy="9736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name="Document" r:id="rId4" imgW="6811075" imgH="6318606" progId="Word.Document.8">
                  <p:embed/>
                </p:oleObj>
              </mc:Choice>
              <mc:Fallback>
                <p:oleObj name="Document" r:id="rId4" imgW="6811075" imgH="631860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9867" y="702486"/>
                        <a:ext cx="10477500" cy="973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6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7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课堂练习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4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1135630"/>
      </p:ext>
    </p:extLst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205628439"/>
              </p:ext>
            </p:extLst>
          </p:nvPr>
        </p:nvGraphicFramePr>
        <p:xfrm>
          <a:off x="780819" y="1577109"/>
          <a:ext cx="10475913" cy="97202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name="Document" r:id="rId4" imgW="6811075" imgH="6318606" progId="Word.Document.8">
                  <p:embed/>
                </p:oleObj>
              </mc:Choice>
              <mc:Fallback>
                <p:oleObj name="Document" r:id="rId4" imgW="6811075" imgH="631860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819" y="1577109"/>
                        <a:ext cx="10475913" cy="972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6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7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8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课堂练习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4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834577"/>
      </p:ext>
    </p:extLst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667974611"/>
              </p:ext>
            </p:extLst>
          </p:nvPr>
        </p:nvGraphicFramePr>
        <p:xfrm>
          <a:off x="262342" y="1323600"/>
          <a:ext cx="11782425" cy="43989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name="Document" r:id="rId4" imgW="7674737" imgH="2863534" progId="Word.Document.8">
                  <p:embed/>
                </p:oleObj>
              </mc:Choice>
              <mc:Fallback>
                <p:oleObj name="Document" r:id="rId4" imgW="7674737" imgH="286353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42" y="1323600"/>
                        <a:ext cx="11782425" cy="439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任意多边形: 形状 2" title=""/>
          <p:cNvSpPr/>
          <p:nvPr>
            <p:custDataLst>
              <p:tags r:id="rId6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任意多边形: 形状 3" title=""/>
          <p:cNvSpPr/>
          <p:nvPr>
            <p:custDataLst>
              <p:tags r:id="rId7"/>
            </p:custDataLst>
          </p:nvPr>
        </p:nvSpPr>
        <p:spPr>
          <a:xfrm>
            <a:off x="1485204" y="105453"/>
            <a:ext cx="1774566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8"/>
            </p:custDataLst>
          </p:nvPr>
        </p:nvSpPr>
        <p:spPr>
          <a:xfrm>
            <a:off x="1429324" y="113073"/>
            <a:ext cx="1754451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课堂小结</a:t>
            </a:r>
            <a:endParaRPr kumimoji="0" lang="zh-CN" altLang="en-US" sz="2800" b="1" i="0" kern="1200" cap="none" spc="0" normalizeH="0" baseline="0" noProof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9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5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8013387"/>
      </p:ext>
    </p:extLst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任意多边形 1" title=""/>
          <p:cNvSpPr/>
          <p:nvPr>
            <p:custDataLst>
              <p:tags r:id="rId3"/>
            </p:custDataLst>
          </p:nvPr>
        </p:nvSpPr>
        <p:spPr>
          <a:xfrm>
            <a:off x="0" y="3790021"/>
            <a:ext cx="12221210" cy="3423920"/>
          </a:xfrm>
          <a:custGeom>
            <a:gdLst>
              <a:gd name="connsiteX0" fmla="*/ 0 w 19246"/>
              <a:gd name="connsiteY0" fmla="*/ 0 h 5392"/>
              <a:gd name="connsiteX1" fmla="*/ 552 w 19246"/>
              <a:gd name="connsiteY1" fmla="*/ 262 h 5392"/>
              <a:gd name="connsiteX2" fmla="*/ 18659 w 19246"/>
              <a:gd name="connsiteY2" fmla="*/ 262 h 5392"/>
              <a:gd name="connsiteX3" fmla="*/ 19246 w 19246"/>
              <a:gd name="connsiteY3" fmla="*/ 0 h 5392"/>
              <a:gd name="connsiteX4" fmla="*/ 19246 w 19246"/>
              <a:gd name="connsiteY4" fmla="*/ 5392 h 5392"/>
              <a:gd name="connsiteX5" fmla="*/ 0 w 19246"/>
              <a:gd name="connsiteY5" fmla="*/ 5392 h 5392"/>
              <a:gd name="connsiteX6" fmla="*/ 0 w 19246"/>
              <a:gd name="connsiteY6" fmla="*/ 0 h 539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46" h="5392">
                <a:moveTo>
                  <a:pt x="0" y="0"/>
                </a:moveTo>
                <a:lnTo>
                  <a:pt x="552" y="262"/>
                </a:lnTo>
                <a:lnTo>
                  <a:pt x="18659" y="262"/>
                </a:lnTo>
                <a:lnTo>
                  <a:pt x="19246" y="0"/>
                </a:lnTo>
                <a:lnTo>
                  <a:pt x="19246" y="5392"/>
                </a:lnTo>
                <a:lnTo>
                  <a:pt x="0" y="5392"/>
                </a:lnTo>
                <a:lnTo>
                  <a:pt x="0" y="0"/>
                </a:lnTo>
                <a:close/>
              </a:path>
            </a:pathLst>
          </a:custGeom>
          <a:solidFill>
            <a:srgbClr val="B2DA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3" name="任意多边形 10" title=""/>
          <p:cNvSpPr/>
          <p:nvPr>
            <p:custDataLst>
              <p:tags r:id="rId4"/>
            </p:custDataLst>
          </p:nvPr>
        </p:nvSpPr>
        <p:spPr>
          <a:xfrm>
            <a:off x="0" y="4022200"/>
            <a:ext cx="12221210" cy="3423920"/>
          </a:xfrm>
          <a:custGeom>
            <a:gdLst>
              <a:gd name="connsiteX0" fmla="*/ 0 w 19246"/>
              <a:gd name="connsiteY0" fmla="*/ 0 h 5392"/>
              <a:gd name="connsiteX1" fmla="*/ 552 w 19246"/>
              <a:gd name="connsiteY1" fmla="*/ 262 h 5392"/>
              <a:gd name="connsiteX2" fmla="*/ 18659 w 19246"/>
              <a:gd name="connsiteY2" fmla="*/ 262 h 5392"/>
              <a:gd name="connsiteX3" fmla="*/ 19246 w 19246"/>
              <a:gd name="connsiteY3" fmla="*/ 0 h 5392"/>
              <a:gd name="connsiteX4" fmla="*/ 19246 w 19246"/>
              <a:gd name="connsiteY4" fmla="*/ 5392 h 5392"/>
              <a:gd name="connsiteX5" fmla="*/ 0 w 19246"/>
              <a:gd name="connsiteY5" fmla="*/ 5392 h 5392"/>
              <a:gd name="connsiteX6" fmla="*/ 0 w 19246"/>
              <a:gd name="connsiteY6" fmla="*/ 0 h 539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46" h="5392">
                <a:moveTo>
                  <a:pt x="0" y="0"/>
                </a:moveTo>
                <a:lnTo>
                  <a:pt x="552" y="262"/>
                </a:lnTo>
                <a:lnTo>
                  <a:pt x="18659" y="262"/>
                </a:lnTo>
                <a:lnTo>
                  <a:pt x="19246" y="0"/>
                </a:lnTo>
                <a:lnTo>
                  <a:pt x="19246" y="5392"/>
                </a:lnTo>
                <a:lnTo>
                  <a:pt x="0" y="5392"/>
                </a:lnTo>
                <a:lnTo>
                  <a:pt x="0" y="0"/>
                </a:lnTo>
                <a:close/>
              </a:path>
            </a:pathLst>
          </a:custGeom>
          <a:solidFill>
            <a:srgbClr val="B2DA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sp>
        <p:nvSpPr>
          <p:cNvPr id="4" name="圆角矩形 3" title=""/>
          <p:cNvSpPr/>
          <p:nvPr>
            <p:custDataLst>
              <p:tags r:id="rId5"/>
            </p:custDataLst>
          </p:nvPr>
        </p:nvSpPr>
        <p:spPr>
          <a:xfrm>
            <a:off x="304482" y="497209"/>
            <a:ext cx="11612245" cy="6390640"/>
          </a:xfrm>
          <a:prstGeom prst="roundRect">
            <a:avLst>
              <a:gd name="adj" fmla="val 4031"/>
            </a:avLst>
          </a:prstGeom>
          <a:solidFill>
            <a:schemeClr val="bg1"/>
          </a:solidFill>
          <a:ln>
            <a:noFill/>
          </a:ln>
          <a:effectLst>
            <a:outerShdw blurRad="241300" sx="102000" sy="102000" algn="ct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汉仪文黑-55简" panose="00020600040101010101" charset="-122"/>
            </a:endParaRPr>
          </a:p>
        </p:txBody>
      </p:sp>
      <p:graphicFrame>
        <p:nvGraphicFramePr>
          <p:cNvPr id="5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87374090"/>
              </p:ext>
            </p:extLst>
          </p:nvPr>
        </p:nvGraphicFramePr>
        <p:xfrm>
          <a:off x="562321" y="2038402"/>
          <a:ext cx="10947400" cy="5591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Document" r:id="rId7" imgW="8439098" imgH="4294582" progId="Word.Document.8">
                  <p:embed/>
                </p:oleObj>
              </mc:Choice>
              <mc:Fallback>
                <p:oleObj name="Document" r:id="rId7" imgW="8439098" imgH="429458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321" y="2038402"/>
                        <a:ext cx="10947400" cy="559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任意多边形: 形状 2" title=""/>
          <p:cNvSpPr/>
          <p:nvPr>
            <p:custDataLst>
              <p:tags r:id="rId9"/>
            </p:custDataLst>
          </p:nvPr>
        </p:nvSpPr>
        <p:spPr>
          <a:xfrm>
            <a:off x="695325" y="637660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文本框 8" title=""/>
          <p:cNvSpPr txBox="1"/>
          <p:nvPr>
            <p:custDataLst>
              <p:tags r:id="rId10"/>
            </p:custDataLst>
          </p:nvPr>
        </p:nvSpPr>
        <p:spPr>
          <a:xfrm>
            <a:off x="809623" y="679703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0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图片 9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691875" y="1878050"/>
            <a:ext cx="5677085" cy="1666921"/>
          </a:xfrm>
          <a:prstGeom prst="rect">
            <a:avLst/>
          </a:prstGeom>
        </p:spPr>
      </p:pic>
      <p:sp>
        <p:nvSpPr>
          <p:cNvPr id="11" name="文本框 10" title=""/>
          <p:cNvSpPr txBox="1"/>
          <p:nvPr>
            <p:custDataLst>
              <p:tags r:id="rId13"/>
            </p:custDataLst>
          </p:nvPr>
        </p:nvSpPr>
        <p:spPr>
          <a:xfrm>
            <a:off x="715330" y="1406931"/>
            <a:ext cx="86963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</a:t>
            </a:r>
            <a:r>
              <a:rPr lang="en-US" altLang="zh-CN" b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任意多边形: 形状 3" title=""/>
          <p:cNvSpPr/>
          <p:nvPr>
            <p:custDataLst>
              <p:tags r:id="rId14"/>
            </p:custDataLst>
          </p:nvPr>
        </p:nvSpPr>
        <p:spPr>
          <a:xfrm>
            <a:off x="1584960" y="593380"/>
            <a:ext cx="1546225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15"/>
            </p:custDataLst>
          </p:nvPr>
        </p:nvSpPr>
        <p:spPr>
          <a:xfrm>
            <a:off x="1529080" y="603540"/>
            <a:ext cx="1691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知识梳理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2835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" name="Group 40" title=""/>
          <p:cNvGrpSpPr/>
          <p:nvPr>
            <p:custDataLst>
              <p:tags r:id="rId3"/>
            </p:custDataLst>
          </p:nvPr>
        </p:nvGrpSpPr>
        <p:grpSpPr>
          <a:xfrm>
            <a:off x="4276160" y="851645"/>
            <a:ext cx="2978150" cy="1600200"/>
            <a:chOff x="2016" y="384"/>
            <a:chExt cx="1876" cy="1008"/>
          </a:xfrm>
        </p:grpSpPr>
        <p:sp>
          <p:nvSpPr>
            <p:cNvPr id="4" name="Line 34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V="1">
              <a:off x="2256" y="672"/>
              <a:ext cx="48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35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2256" y="1248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3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2736" y="672"/>
              <a:ext cx="864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Text Box 3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16" y="110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宋体" charset="-122"/>
                </a:rPr>
                <a:t>O</a:t>
              </a:r>
            </a:p>
          </p:txBody>
        </p:sp>
        <p:sp>
          <p:nvSpPr>
            <p:cNvPr id="8" name="Text Box 3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648" y="110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宋体" charset="-122"/>
                </a:rPr>
                <a:t>A</a:t>
              </a:r>
            </a:p>
          </p:txBody>
        </p:sp>
        <p:sp>
          <p:nvSpPr>
            <p:cNvPr id="9" name="Text Box 3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88" y="38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宋体" charset="-122"/>
                </a:rPr>
                <a:t>B</a:t>
              </a:r>
            </a:p>
          </p:txBody>
        </p:sp>
      </p:grpSp>
      <p:graphicFrame>
        <p:nvGraphicFramePr>
          <p:cNvPr id="10" name="Object 59" title="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926173725"/>
              </p:ext>
            </p:extLst>
          </p:nvPr>
        </p:nvGraphicFramePr>
        <p:xfrm>
          <a:off x="4428560" y="2375645"/>
          <a:ext cx="2571750" cy="466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11" imgW="977760" imgH="177480" progId="Equation.DSMT4">
                  <p:embed/>
                </p:oleObj>
              </mc:Choice>
              <mc:Fallback>
                <p:oleObj name="Equation" r:id="rId11" imgW="97776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28560" y="2375645"/>
                        <a:ext cx="25717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5" title="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706466" y="2779057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anose="02010609060101010101" pitchFamily="49" charset="-122"/>
              </a:rPr>
              <a:t>三角不等式</a:t>
            </a:r>
          </a:p>
        </p:txBody>
      </p:sp>
      <p:sp>
        <p:nvSpPr>
          <p:cNvPr id="12" name="Line 6" title="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2909043" y="3505200"/>
            <a:ext cx="16764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Object 11" title="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758448103"/>
              </p:ext>
            </p:extLst>
          </p:nvPr>
        </p:nvGraphicFramePr>
        <p:xfrm>
          <a:off x="3776663" y="3413125"/>
          <a:ext cx="322262" cy="5794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16" imgW="126720" imgH="228600" progId="Equation.DSMT4">
                  <p:embed/>
                </p:oleObj>
              </mc:Choice>
              <mc:Fallback>
                <p:oleObj name="Equation" r:id="rId16" imgW="1267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76663" y="3413125"/>
                        <a:ext cx="3222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56" title=""/>
          <p:cNvGrpSpPr/>
          <p:nvPr>
            <p:custDataLst>
              <p:tags r:id="rId18"/>
            </p:custDataLst>
          </p:nvPr>
        </p:nvGrpSpPr>
        <p:grpSpPr>
          <a:xfrm>
            <a:off x="1842243" y="4556125"/>
            <a:ext cx="2901950" cy="565150"/>
            <a:chOff x="3216" y="2630"/>
            <a:chExt cx="1828" cy="356"/>
          </a:xfrm>
        </p:grpSpPr>
        <p:sp>
          <p:nvSpPr>
            <p:cNvPr id="15" name="Text Box 8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216" y="264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宋体" charset="-122"/>
                </a:rPr>
                <a:t>O</a:t>
              </a:r>
            </a:p>
          </p:txBody>
        </p:sp>
        <p:sp>
          <p:nvSpPr>
            <p:cNvPr id="16" name="Line 5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3360" y="2640"/>
              <a:ext cx="15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" name="Object 9"/>
            <p:cNvGraphicFramePr>
              <a:graphicFrameLocks noChangeAspect="1"/>
            </p:cNvGraphicFramePr>
            <p:nvPr>
              <p:custDataLst>
                <p:tags r:id="rId21"/>
              </p:custDataLst>
              <p:extLst>
                <p:ext uri="{D42A27DB-BD31-4B8C-83A1-F6EECF244321}">
                  <p14:modId xmlns:p14="http://schemas.microsoft.com/office/powerpoint/2010/main" val="3122648595"/>
                </p:ext>
              </p:extLst>
            </p:nvPr>
          </p:nvGraphicFramePr>
          <p:xfrm>
            <a:off x="3720" y="2630"/>
            <a:ext cx="535" cy="35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name="Equation" r:id="rId22" imgW="342720" imgH="228600" progId="Equation.DSMT4">
                    <p:embed/>
                  </p:oleObj>
                </mc:Choice>
                <mc:Fallback>
                  <p:oleObj name="Equation" r:id="rId22" imgW="34272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720" y="2630"/>
                          <a:ext cx="535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0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800" y="264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宋体" charset="-122"/>
                </a:rPr>
                <a:t>A</a:t>
              </a:r>
            </a:p>
          </p:txBody>
        </p:sp>
      </p:grpSp>
      <p:grpSp>
        <p:nvGrpSpPr>
          <p:cNvPr id="19" name="Group 57" title=""/>
          <p:cNvGrpSpPr/>
          <p:nvPr>
            <p:custDataLst>
              <p:tags r:id="rId25"/>
            </p:custDataLst>
          </p:nvPr>
        </p:nvGrpSpPr>
        <p:grpSpPr>
          <a:xfrm>
            <a:off x="2070843" y="3048000"/>
            <a:ext cx="1073150" cy="1524000"/>
            <a:chOff x="3360" y="1680"/>
            <a:chExt cx="676" cy="960"/>
          </a:xfrm>
        </p:grpSpPr>
        <p:sp>
          <p:nvSpPr>
            <p:cNvPr id="20" name="Line 7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V="1">
              <a:off x="3360" y="1968"/>
              <a:ext cx="528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" name="Object 10"/>
            <p:cNvGraphicFramePr>
              <a:graphicFrameLocks noChangeAspect="1"/>
            </p:cNvGraphicFramePr>
            <p:nvPr>
              <p:custDataLst>
                <p:tags r:id="rId27"/>
              </p:custDataLst>
              <p:extLst>
                <p:ext uri="{D42A27DB-BD31-4B8C-83A1-F6EECF244321}">
                  <p14:modId xmlns:p14="http://schemas.microsoft.com/office/powerpoint/2010/main" val="520637537"/>
                </p:ext>
              </p:extLst>
            </p:nvPr>
          </p:nvGraphicFramePr>
          <p:xfrm>
            <a:off x="3408" y="2007"/>
            <a:ext cx="198" cy="35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Equation" r:id="rId28" imgW="126720" imgH="228600" progId="Equation.DSMT4">
                    <p:embed/>
                  </p:oleObj>
                </mc:Choice>
                <mc:Fallback>
                  <p:oleObj name="Equation" r:id="rId28" imgW="12672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408" y="2007"/>
                          <a:ext cx="198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1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3792" y="16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  <a:ea typeface="汉仪秀英体简" pitchFamily="49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宋体" charset="-122"/>
                </a:rPr>
                <a:t>B</a:t>
              </a:r>
            </a:p>
          </p:txBody>
        </p:sp>
      </p:grpSp>
      <p:graphicFrame>
        <p:nvGraphicFramePr>
          <p:cNvPr id="23" name="Object 26" title=""/>
          <p:cNvGraphicFramePr>
            <a:graphicFrameLocks noChangeAspect="1"/>
          </p:cNvGraphicFramePr>
          <p:nvPr>
            <p:custDataLst>
              <p:tags r:id="rId31"/>
            </p:custDataLst>
            <p:extLst>
              <p:ext uri="{D42A27DB-BD31-4B8C-83A1-F6EECF244321}">
                <p14:modId xmlns:p14="http://schemas.microsoft.com/office/powerpoint/2010/main" val="1893873687"/>
              </p:ext>
            </p:extLst>
          </p:nvPr>
        </p:nvGraphicFramePr>
        <p:xfrm>
          <a:off x="2146300" y="5022850"/>
          <a:ext cx="2438400" cy="8556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32" imgW="939600" imgH="330120" progId="Equation.DSMT4">
                  <p:embed/>
                </p:oleObj>
              </mc:Choice>
              <mc:Fallback>
                <p:oleObj name="Equation" r:id="rId32" imgW="939600" imgH="3301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146300" y="5022850"/>
                        <a:ext cx="24384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66" title="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 rot="2105009">
            <a:off x="3671043" y="2438400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" name="Text Box 67" title="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1766043" y="5729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向量模三角不等式</a:t>
            </a:r>
          </a:p>
        </p:txBody>
      </p:sp>
      <p:graphicFrame>
        <p:nvGraphicFramePr>
          <p:cNvPr id="26" name="Object 68" title=""/>
          <p:cNvGraphicFramePr>
            <a:graphicFrameLocks noChangeAspect="1"/>
          </p:cNvGraphicFramePr>
          <p:nvPr>
            <p:custDataLst>
              <p:tags r:id="rId36"/>
            </p:custDataLst>
            <p:extLst>
              <p:ext uri="{D42A27DB-BD31-4B8C-83A1-F6EECF244321}">
                <p14:modId xmlns:p14="http://schemas.microsoft.com/office/powerpoint/2010/main" val="3662556287"/>
              </p:ext>
            </p:extLst>
          </p:nvPr>
        </p:nvGraphicFramePr>
        <p:xfrm>
          <a:off x="6446838" y="4603750"/>
          <a:ext cx="3829050" cy="981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37" imgW="939600" imgH="241200" progId="Equation.DSMT4">
                  <p:embed/>
                </p:oleObj>
              </mc:Choice>
              <mc:Fallback>
                <p:oleObj name="Equation" r:id="rId37" imgW="9396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446838" y="4603750"/>
                        <a:ext cx="3829050" cy="9810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69" title="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5123323" y="4908177"/>
            <a:ext cx="1143000" cy="533400"/>
          </a:xfrm>
          <a:prstGeom prst="rightArrow">
            <a:avLst>
              <a:gd name="adj1" fmla="val 50000"/>
              <a:gd name="adj2" fmla="val 535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1">
              <a:solidFill>
                <a:srgbClr val="FF0000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 Box 70" title=""/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6494923" y="5593977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  <a:ea typeface="汉仪秀英体简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anose="02010609060101010101" pitchFamily="49" charset="-122"/>
              </a:rPr>
              <a:t>绝对值三角不等式</a:t>
            </a:r>
          </a:p>
        </p:txBody>
      </p:sp>
      <p:sp>
        <p:nvSpPr>
          <p:cNvPr id="29" name="AutoShape 71" title=""/>
          <p:cNvSpPr>
            <a:spLocks noChangeArrowheads="1"/>
          </p:cNvSpPr>
          <p:nvPr>
            <p:custDataLst>
              <p:tags r:id="rId41"/>
            </p:custDataLst>
          </p:nvPr>
        </p:nvSpPr>
        <p:spPr bwMode="auto">
          <a:xfrm rot="19899368">
            <a:off x="7733380" y="2368123"/>
            <a:ext cx="457200" cy="2133600"/>
          </a:xfrm>
          <a:prstGeom prst="downArrow">
            <a:avLst>
              <a:gd name="adj1" fmla="val 50000"/>
              <a:gd name="adj2" fmla="val 11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0" name="任意多边形: 形状 2" title=""/>
          <p:cNvSpPr/>
          <p:nvPr>
            <p:custDataLst>
              <p:tags r:id="rId42"/>
            </p:custDataLst>
          </p:nvPr>
        </p:nvSpPr>
        <p:spPr>
          <a:xfrm>
            <a:off x="595569" y="35501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任意多边形: 形状 3" title=""/>
          <p:cNvSpPr/>
          <p:nvPr>
            <p:custDataLst>
              <p:tags r:id="rId43"/>
            </p:custDataLst>
          </p:nvPr>
        </p:nvSpPr>
        <p:spPr>
          <a:xfrm>
            <a:off x="1485204" y="35484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文本框 31" title=""/>
          <p:cNvSpPr txBox="1"/>
          <p:nvPr>
            <p:custDataLst>
              <p:tags r:id="rId44"/>
            </p:custDataLst>
          </p:nvPr>
        </p:nvSpPr>
        <p:spPr>
          <a:xfrm>
            <a:off x="1429324" y="362463"/>
            <a:ext cx="41624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几何解释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" name="文本框 32" title=""/>
          <p:cNvSpPr txBox="1"/>
          <p:nvPr>
            <p:custDataLst>
              <p:tags r:id="rId45"/>
            </p:custDataLst>
          </p:nvPr>
        </p:nvSpPr>
        <p:spPr>
          <a:xfrm>
            <a:off x="709867" y="39706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1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0130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4" grpId="0" animBg="1"/>
      <p:bldP spid="25" grpId="0"/>
      <p:bldP spid="27" grpId="0" animBg="1"/>
      <p:bldP spid="28" grpId="0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03668935"/>
              </p:ext>
            </p:extLst>
          </p:nvPr>
        </p:nvGraphicFramePr>
        <p:xfrm>
          <a:off x="514350" y="827088"/>
          <a:ext cx="10588625" cy="1698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Document" r:id="rId4" imgW="6811075" imgH="1090357" progId="Word.Document.8">
                  <p:embed/>
                </p:oleObj>
              </mc:Choice>
              <mc:Fallback>
                <p:oleObj name="Document" r:id="rId4" imgW="6811075" imgH="109035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50" y="827088"/>
                        <a:ext cx="105886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388637938"/>
              </p:ext>
            </p:extLst>
          </p:nvPr>
        </p:nvGraphicFramePr>
        <p:xfrm>
          <a:off x="1065963" y="2169420"/>
          <a:ext cx="10537825" cy="167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Document" r:id="rId7" imgW="6811075" imgH="1088560" progId="Word.Document.8">
                  <p:embed/>
                </p:oleObj>
              </mc:Choice>
              <mc:Fallback>
                <p:oleObj name="Document" r:id="rId7" imgW="6811075" imgH="1088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963" y="2169420"/>
                        <a:ext cx="105378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200689144"/>
              </p:ext>
            </p:extLst>
          </p:nvPr>
        </p:nvGraphicFramePr>
        <p:xfrm>
          <a:off x="245976" y="2927235"/>
          <a:ext cx="10537825" cy="2628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Document" r:id="rId10" imgW="6811075" imgH="1703458" progId="Word.Document.8">
                  <p:embed/>
                </p:oleObj>
              </mc:Choice>
              <mc:Fallback>
                <p:oleObj name="Document" r:id="rId10" imgW="6811075" imgH="170345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976" y="2927235"/>
                        <a:ext cx="10537825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代数证明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2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" name="Object 2" title=""/>
          <p:cNvGraphicFramePr>
            <a:graphicFrameLocks noChangeAspect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2839854518"/>
              </p:ext>
            </p:extLst>
          </p:nvPr>
        </p:nvGraphicFramePr>
        <p:xfrm>
          <a:off x="6245946" y="2927235"/>
          <a:ext cx="6488112" cy="31099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Document" r:id="rId17" imgW="3798406" imgH="2022946" progId="Word.Document.8">
                  <p:embed/>
                </p:oleObj>
              </mc:Choice>
              <mc:Fallback>
                <p:oleObj name="Document" r:id="rId17" imgW="3798406" imgH="202294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45946" y="2927235"/>
                        <a:ext cx="6488112" cy="31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437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514350" y="827088"/>
          <a:ext cx="10588625" cy="1698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Document" r:id="rId4" imgW="6811075" imgH="1090357" progId="Word.Document.8">
                  <p:embed/>
                </p:oleObj>
              </mc:Choice>
              <mc:Fallback>
                <p:oleObj name="Document" r:id="rId4" imgW="6811075" imgH="109035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50" y="827088"/>
                        <a:ext cx="105886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1065963" y="2169420"/>
          <a:ext cx="10537825" cy="167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Document" r:id="rId7" imgW="6811075" imgH="1088560" progId="Word.Document.8">
                  <p:embed/>
                </p:oleObj>
              </mc:Choice>
              <mc:Fallback>
                <p:oleObj name="Document" r:id="rId7" imgW="6811075" imgH="1088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963" y="2169420"/>
                        <a:ext cx="105378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862852880"/>
              </p:ext>
            </p:extLst>
          </p:nvPr>
        </p:nvGraphicFramePr>
        <p:xfrm>
          <a:off x="1097638" y="2744755"/>
          <a:ext cx="10475913" cy="4049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Document" r:id="rId10" imgW="6811075" imgH="2632453" progId="Word.Document.8">
                  <p:embed/>
                </p:oleObj>
              </mc:Choice>
              <mc:Fallback>
                <p:oleObj name="Document" r:id="rId10" imgW="6811075" imgH="263245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7638" y="2744755"/>
                        <a:ext cx="10475913" cy="404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代数证明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2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37157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180707276"/>
              </p:ext>
            </p:extLst>
          </p:nvPr>
        </p:nvGraphicFramePr>
        <p:xfrm>
          <a:off x="1065963" y="1192732"/>
          <a:ext cx="10536238" cy="16811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Document" r:id="rId4" imgW="6811075" imgH="1088560" progId="Word.Document.8">
                  <p:embed/>
                </p:oleObj>
              </mc:Choice>
              <mc:Fallback>
                <p:oleObj name="Document" r:id="rId4" imgW="6811075" imgH="1088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963" y="1192732"/>
                        <a:ext cx="10536238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1065963" y="2169420"/>
          <a:ext cx="10537825" cy="167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Document" r:id="rId7" imgW="6811075" imgH="1088560" progId="Word.Document.8">
                  <p:embed/>
                </p:oleObj>
              </mc:Choice>
              <mc:Fallback>
                <p:oleObj name="Document" r:id="rId7" imgW="6811075" imgH="1088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963" y="2169420"/>
                        <a:ext cx="105378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4064668116"/>
              </p:ext>
            </p:extLst>
          </p:nvPr>
        </p:nvGraphicFramePr>
        <p:xfrm>
          <a:off x="1123950" y="2873375"/>
          <a:ext cx="10475913" cy="4041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Document" r:id="rId10" imgW="6811075" imgH="2627422" progId="Word.Document.8">
                  <p:embed/>
                </p:oleObj>
              </mc:Choice>
              <mc:Fallback>
                <p:oleObj name="Document" r:id="rId10" imgW="6811075" imgH="26274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3950" y="2873375"/>
                        <a:ext cx="10475913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</a:t>
            </a: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变</a:t>
            </a:r>
            <a:r>
              <a:rPr lang="zh-CN" altLang="en-US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式与拓展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3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9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6"/>
          <a:stretch>
            <a:fillRect/>
          </a:stretch>
        </p:blipFill>
        <p:spPr>
          <a:xfrm flipH="1">
            <a:off x="12623800" y="121920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37079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78237677"/>
              </p:ext>
            </p:extLst>
          </p:nvPr>
        </p:nvGraphicFramePr>
        <p:xfrm>
          <a:off x="1065963" y="1192732"/>
          <a:ext cx="10536238" cy="16811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Document" r:id="rId4" imgW="6811075" imgH="1088560" progId="Word.Document.8">
                  <p:embed/>
                </p:oleObj>
              </mc:Choice>
              <mc:Fallback>
                <p:oleObj name="Document" r:id="rId4" imgW="6811075" imgH="1088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963" y="1192732"/>
                        <a:ext cx="10536238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1065963" y="2169420"/>
          <a:ext cx="10537825" cy="167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Document" r:id="rId7" imgW="6811075" imgH="1088560" progId="Word.Document.8">
                  <p:embed/>
                </p:oleObj>
              </mc:Choice>
              <mc:Fallback>
                <p:oleObj name="Document" r:id="rId7" imgW="6811075" imgH="1088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963" y="2169420"/>
                        <a:ext cx="105378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673530108"/>
              </p:ext>
            </p:extLst>
          </p:nvPr>
        </p:nvGraphicFramePr>
        <p:xfrm>
          <a:off x="1123950" y="2873375"/>
          <a:ext cx="10475913" cy="4041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Document" r:id="rId10" imgW="6811075" imgH="2627422" progId="Word.Document.8">
                  <p:embed/>
                </p:oleObj>
              </mc:Choice>
              <mc:Fallback>
                <p:oleObj name="Document" r:id="rId10" imgW="6811075" imgH="26274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3950" y="2873375"/>
                        <a:ext cx="10475913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</a:t>
            </a: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变</a:t>
            </a:r>
            <a:r>
              <a:rPr lang="zh-CN" altLang="en-US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式与拓展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3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6215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Object 2" title="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906359104"/>
              </p:ext>
            </p:extLst>
          </p:nvPr>
        </p:nvGraphicFramePr>
        <p:xfrm>
          <a:off x="1065963" y="1192732"/>
          <a:ext cx="10536238" cy="16811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Document" r:id="rId4" imgW="6811075" imgH="1088560" progId="Word.Document.8">
                  <p:embed/>
                </p:oleObj>
              </mc:Choice>
              <mc:Fallback>
                <p:oleObj name="Document" r:id="rId4" imgW="6811075" imgH="10885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963" y="1192732"/>
                        <a:ext cx="10536238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title="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826300839"/>
              </p:ext>
            </p:extLst>
          </p:nvPr>
        </p:nvGraphicFramePr>
        <p:xfrm>
          <a:off x="1062038" y="2168525"/>
          <a:ext cx="10477500" cy="1671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Document" r:id="rId7" imgW="6811075" imgH="1087122" progId="Word.Document.8">
                  <p:embed/>
                </p:oleObj>
              </mc:Choice>
              <mc:Fallback>
                <p:oleObj name="Document" r:id="rId7" imgW="6811075" imgH="10871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2038" y="2168525"/>
                        <a:ext cx="104775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 title="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1160587751"/>
              </p:ext>
            </p:extLst>
          </p:nvPr>
        </p:nvGraphicFramePr>
        <p:xfrm>
          <a:off x="1123950" y="2873375"/>
          <a:ext cx="11660188" cy="44942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Document" r:id="rId10" imgW="6811075" imgH="2627422" progId="Word.Document.8">
                  <p:embed/>
                </p:oleObj>
              </mc:Choice>
              <mc:Fallback>
                <p:oleObj name="Document" r:id="rId10" imgW="6811075" imgH="2627422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3950" y="2873375"/>
                        <a:ext cx="11660188" cy="449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: 形状 2" title=""/>
          <p:cNvSpPr/>
          <p:nvPr>
            <p:custDataLst>
              <p:tags r:id="rId12"/>
            </p:custDataLst>
          </p:nvPr>
        </p:nvSpPr>
        <p:spPr>
          <a:xfrm>
            <a:off x="595569" y="105628"/>
            <a:ext cx="757760" cy="554922"/>
          </a:xfrm>
          <a:custGeom>
            <a:gdLst>
              <a:gd name="connsiteX0" fmla="*/ 277461 w 757760"/>
              <a:gd name="connsiteY0" fmla="*/ 0 h 554922"/>
              <a:gd name="connsiteX1" fmla="*/ 757760 w 757760"/>
              <a:gd name="connsiteY1" fmla="*/ 0 h 554922"/>
              <a:gd name="connsiteX2" fmla="*/ 757760 w 757760"/>
              <a:gd name="connsiteY2" fmla="*/ 554922 h 554922"/>
              <a:gd name="connsiteX3" fmla="*/ 277461 w 757760"/>
              <a:gd name="connsiteY3" fmla="*/ 554922 h 554922"/>
              <a:gd name="connsiteX4" fmla="*/ 0 w 757760"/>
              <a:gd name="connsiteY4" fmla="*/ 277461 h 554922"/>
              <a:gd name="connsiteX5" fmla="*/ 277461 w 757760"/>
              <a:gd name="connsiteY5" fmla="*/ 0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760" h="554922">
                <a:moveTo>
                  <a:pt x="277461" y="0"/>
                </a:moveTo>
                <a:lnTo>
                  <a:pt x="757760" y="0"/>
                </a:lnTo>
                <a:lnTo>
                  <a:pt x="757760" y="554922"/>
                </a:lnTo>
                <a:lnTo>
                  <a:pt x="277461" y="554922"/>
                </a:lnTo>
                <a:cubicBezTo>
                  <a:pt x="124224" y="554922"/>
                  <a:pt x="0" y="430698"/>
                  <a:pt x="0" y="277461"/>
                </a:cubicBezTo>
                <a:cubicBezTo>
                  <a:pt x="0" y="124224"/>
                  <a:pt x="124224" y="0"/>
                  <a:pt x="277461" y="0"/>
                </a:cubicBezTo>
                <a:close/>
              </a:path>
            </a:pathLst>
          </a:custGeom>
          <a:solidFill>
            <a:srgbClr val="127AC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任意多边形: 形状 3" title=""/>
          <p:cNvSpPr/>
          <p:nvPr>
            <p:custDataLst>
              <p:tags r:id="rId13"/>
            </p:custDataLst>
          </p:nvPr>
        </p:nvSpPr>
        <p:spPr>
          <a:xfrm>
            <a:off x="1485204" y="105453"/>
            <a:ext cx="4105910" cy="554990"/>
          </a:xfrm>
          <a:custGeom>
            <a:gdLst>
              <a:gd name="connsiteX0" fmla="*/ 0 w 5686130"/>
              <a:gd name="connsiteY0" fmla="*/ 0 h 554922"/>
              <a:gd name="connsiteX1" fmla="*/ 2032000 w 5686130"/>
              <a:gd name="connsiteY1" fmla="*/ 0 h 554922"/>
              <a:gd name="connsiteX2" fmla="*/ 2076189 w 5686130"/>
              <a:gd name="connsiteY2" fmla="*/ 0 h 554922"/>
              <a:gd name="connsiteX3" fmla="*/ 3332480 w 5686130"/>
              <a:gd name="connsiteY3" fmla="*/ 0 h 554922"/>
              <a:gd name="connsiteX4" fmla="*/ 4108189 w 5686130"/>
              <a:gd name="connsiteY4" fmla="*/ 0 h 554922"/>
              <a:gd name="connsiteX5" fmla="*/ 5408669 w 5686130"/>
              <a:gd name="connsiteY5" fmla="*/ 0 h 554922"/>
              <a:gd name="connsiteX6" fmla="*/ 5686130 w 5686130"/>
              <a:gd name="connsiteY6" fmla="*/ 277461 h 554922"/>
              <a:gd name="connsiteX7" fmla="*/ 5408669 w 5686130"/>
              <a:gd name="connsiteY7" fmla="*/ 554922 h 554922"/>
              <a:gd name="connsiteX8" fmla="*/ 4108189 w 5686130"/>
              <a:gd name="connsiteY8" fmla="*/ 554922 h 554922"/>
              <a:gd name="connsiteX9" fmla="*/ 3332480 w 5686130"/>
              <a:gd name="connsiteY9" fmla="*/ 554922 h 554922"/>
              <a:gd name="connsiteX10" fmla="*/ 2076189 w 5686130"/>
              <a:gd name="connsiteY10" fmla="*/ 554922 h 554922"/>
              <a:gd name="connsiteX11" fmla="*/ 2032000 w 5686130"/>
              <a:gd name="connsiteY11" fmla="*/ 554922 h 554922"/>
              <a:gd name="connsiteX12" fmla="*/ 0 w 5686130"/>
              <a:gd name="connsiteY12" fmla="*/ 554922 h 5549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6130" h="554922">
                <a:moveTo>
                  <a:pt x="0" y="0"/>
                </a:moveTo>
                <a:lnTo>
                  <a:pt x="2032000" y="0"/>
                </a:lnTo>
                <a:lnTo>
                  <a:pt x="2076189" y="0"/>
                </a:lnTo>
                <a:lnTo>
                  <a:pt x="3332480" y="0"/>
                </a:lnTo>
                <a:lnTo>
                  <a:pt x="4108189" y="0"/>
                </a:lnTo>
                <a:lnTo>
                  <a:pt x="5408669" y="0"/>
                </a:lnTo>
                <a:cubicBezTo>
                  <a:pt x="5561906" y="0"/>
                  <a:pt x="5686130" y="124224"/>
                  <a:pt x="5686130" y="277461"/>
                </a:cubicBezTo>
                <a:cubicBezTo>
                  <a:pt x="5686130" y="430698"/>
                  <a:pt x="5561906" y="554922"/>
                  <a:pt x="5408669" y="554922"/>
                </a:cubicBezTo>
                <a:lnTo>
                  <a:pt x="4108189" y="554922"/>
                </a:lnTo>
                <a:lnTo>
                  <a:pt x="3332480" y="554922"/>
                </a:lnTo>
                <a:lnTo>
                  <a:pt x="2076189" y="554922"/>
                </a:lnTo>
                <a:lnTo>
                  <a:pt x="2032000" y="554922"/>
                </a:lnTo>
                <a:lnTo>
                  <a:pt x="0" y="554922"/>
                </a:lnTo>
                <a:close/>
              </a:path>
            </a:pathLst>
          </a:custGeom>
          <a:solidFill>
            <a:srgbClr val="D5EBFB"/>
          </a:solidFill>
          <a:ln w="3175">
            <a:solidFill>
              <a:schemeClr val="bg1">
                <a:lumMod val="85000"/>
              </a:schemeClr>
            </a:solidFill>
          </a:ln>
          <a:effectLst>
            <a:outerShdw blurRad="63500" sx="101000" sy="101000" algn="ctr" rotWithShape="0">
              <a:schemeClr val="tx1">
                <a:lumMod val="75000"/>
                <a:lumOff val="25000"/>
                <a:alpha val="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4"/>
            </p:custDataLst>
          </p:nvPr>
        </p:nvSpPr>
        <p:spPr>
          <a:xfrm>
            <a:off x="1429324" y="113073"/>
            <a:ext cx="416242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kern="1200" cap="none" spc="0" normalizeH="0" baseline="0" noProof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三角不等式的</a:t>
            </a: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变</a:t>
            </a:r>
            <a:r>
              <a:rPr lang="zh-CN" altLang="en-US" sz="28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式与拓展</a:t>
            </a:r>
            <a:endParaRPr kumimoji="0" lang="zh-CN" altLang="en-US" sz="2800" b="1" i="0" kern="1200" cap="none" spc="0" normalizeH="0" baseline="0" noProof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5"/>
            </p:custDataLst>
          </p:nvPr>
        </p:nvSpPr>
        <p:spPr>
          <a:xfrm>
            <a:off x="709867" y="147671"/>
            <a:ext cx="775542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kern="1200" cap="none" spc="0" normalizeH="0" baseline="0" noProof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03.</a:t>
            </a:r>
            <a:endParaRPr kumimoji="0" lang="zh-CN" altLang="en-US" sz="2400" b="1" i="0" kern="1200" cap="none" spc="0" normalizeH="0" baseline="0" noProof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37100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3951"/>
</p:tagLst>
</file>

<file path=ppt/tags/tag10.xml><?xml version="1.0" encoding="utf-8"?>
<p:tagLst xmlns:p="http://schemas.openxmlformats.org/presentationml/2006/main">
  <p:tag name="AS_UNIQUEID" val="3955"/>
</p:tagLst>
</file>

<file path=ppt/tags/tag100.xml><?xml version="1.0" encoding="utf-8"?>
<p:tagLst xmlns:p="http://schemas.openxmlformats.org/presentationml/2006/main">
  <p:tag name="AS_UNIQUEID" val="3856"/>
</p:tagLst>
</file>

<file path=ppt/tags/tag101.xml><?xml version="1.0" encoding="utf-8"?>
<p:tagLst xmlns:p="http://schemas.openxmlformats.org/presentationml/2006/main">
  <p:tag name="AS_UNIQUEID" val="3857"/>
</p:tagLst>
</file>

<file path=ppt/tags/tag102.xml><?xml version="1.0" encoding="utf-8"?>
<p:tagLst xmlns:p="http://schemas.openxmlformats.org/presentationml/2006/main">
  <p:tag name="AS_UNIQUEID" val="3858"/>
</p:tagLst>
</file>

<file path=ppt/tags/tag103.xml><?xml version="1.0" encoding="utf-8"?>
<p:tagLst xmlns:p="http://schemas.openxmlformats.org/presentationml/2006/main">
  <p:tag name="AS_UNIQUEID" val="3859"/>
</p:tagLst>
</file>

<file path=ppt/tags/tag104.xml><?xml version="1.0" encoding="utf-8"?>
<p:tagLst xmlns:p="http://schemas.openxmlformats.org/presentationml/2006/main">
  <p:tag name="AS_UNIQUEID" val="3860"/>
</p:tagLst>
</file>

<file path=ppt/tags/tag105.xml><?xml version="1.0" encoding="utf-8"?>
<p:tagLst xmlns:p="http://schemas.openxmlformats.org/presentationml/2006/main">
  <p:tag name="AS_UNIQUEID" val="3861"/>
</p:tagLst>
</file>

<file path=ppt/tags/tag106.xml><?xml version="1.0" encoding="utf-8"?>
<p:tagLst xmlns:p="http://schemas.openxmlformats.org/presentationml/2006/main">
  <p:tag name="AS_UNIQUEID" val="3862"/>
</p:tagLst>
</file>

<file path=ppt/tags/tag107.xml><?xml version="1.0" encoding="utf-8"?>
<p:tagLst xmlns:p="http://schemas.openxmlformats.org/presentationml/2006/main">
  <p:tag name="AS_UNIQUEID" val="3863"/>
</p:tagLst>
</file>

<file path=ppt/tags/tag108.xml><?xml version="1.0" encoding="utf-8"?>
<p:tagLst xmlns:p="http://schemas.openxmlformats.org/presentationml/2006/main">
  <p:tag name="AS_UNIQUEID" val="3864"/>
</p:tagLst>
</file>

<file path=ppt/tags/tag109.xml><?xml version="1.0" encoding="utf-8"?>
<p:tagLst xmlns:p="http://schemas.openxmlformats.org/presentationml/2006/main">
  <p:tag name="AS_UNIQUEID" val="3865"/>
  <p:tag name="KSO_WM_BEAUTIFY_FLAG" val="#wm#"/>
  <p:tag name="KSO_WM_DIAGRAM_GROUP_CODE" val="ζ1-1"/>
  <p:tag name="KSO_WM_TAG_VERSION" val="1.0"/>
  <p:tag name="KSO_WM_TEMPLATE_CATEGORY" val="diagram"/>
  <p:tag name="KSO_WM_TEMPLATE_INDEX" val="20216608"/>
  <p:tag name="KSO_WM_UNIT_COMPATIBLE" val="0"/>
  <p:tag name="KSO_WM_UNIT_DIAGRAM_ISNUMVISUAL" val="0"/>
  <p:tag name="KSO_WM_UNIT_DIAGRAM_ISREFERUNIT" val="0"/>
  <p:tag name="KSO_WM_UNIT_DIAGRAM_MODELTYPE" val="creativePicture"/>
  <p:tag name="KSO_WM_UNIT_HIGHLIGHT" val="0"/>
  <p:tag name="KSO_WM_UNIT_ID" val="diagram20216608_1*ζ_h_i*1_1_1"/>
  <p:tag name="KSO_WM_UNIT_INDEX" val="1_1_1"/>
  <p:tag name="KSO_WM_UNIT_LAYERLEVEL" val="1_1_1"/>
  <p:tag name="KSO_WM_UNIT_LINE_FILL_TYPE" val="2"/>
  <p:tag name="KSO_WM_UNIT_LINE_FORE_SCHEMECOLOR_INDEX" val="5"/>
  <p:tag name="KSO_WM_UNIT_LINE_FORE_SCHEMECOLOR_INDEX_BRIGHTNESS" val="0"/>
  <p:tag name="KSO_WM_UNIT_PICTURE_TOWARD" val="1"/>
  <p:tag name="KSO_WM_UNIT_TEXT_FILL_FORE_SCHEMECOLOR_INDEX" val="13"/>
  <p:tag name="KSO_WM_UNIT_TEXT_FILL_FORE_SCHEMECOLOR_INDEX_BRIGHTNESS" val="0"/>
  <p:tag name="KSO_WM_UNIT_TEXT_FILL_TYPE" val="1"/>
  <p:tag name="KSO_WM_UNIT_TYPE" val="ζ_h_i"/>
  <p:tag name="KSO_WM_UNIT_USESOURCEFORMAT_APPLY" val="1"/>
</p:tagLst>
</file>

<file path=ppt/tags/tag11.xml><?xml version="1.0" encoding="utf-8"?>
<p:tagLst xmlns:p="http://schemas.openxmlformats.org/presentationml/2006/main">
  <p:tag name="AS_UNIQUEID" val="3786"/>
</p:tagLst>
</file>

<file path=ppt/tags/tag110.xml><?xml version="1.0" encoding="utf-8"?>
<p:tagLst xmlns:p="http://schemas.openxmlformats.org/presentationml/2006/main">
  <p:tag name="AS_UNIQUEID" val="3866"/>
  <p:tag name="KSO_WM_BEAUTIFY_FLAG" val="#wm#"/>
  <p:tag name="KSO_WM_DIAGRAM_GROUP_CODE" val="ζ1-1"/>
  <p:tag name="KSO_WM_TAG_VERSION" val="1.0"/>
  <p:tag name="KSO_WM_TEMPLATE_CATEGORY" val="diagram"/>
  <p:tag name="KSO_WM_TEMPLATE_INDEX" val="20216608"/>
  <p:tag name="KSO_WM_UNIT_COMPATIBLE" val="0"/>
  <p:tag name="KSO_WM_UNIT_DIAGRAM_ISNUMVISUAL" val="0"/>
  <p:tag name="KSO_WM_UNIT_DIAGRAM_ISREFERUNIT" val="0"/>
  <p:tag name="KSO_WM_UNIT_DIAGRAM_MODELTYPE" val="creativePicture"/>
  <p:tag name="KSO_WM_UNIT_HIGHLIGHT" val="0"/>
  <p:tag name="KSO_WM_UNIT_ID" val="diagram20216608_1*ζ_h_i*1_1_2"/>
  <p:tag name="KSO_WM_UNIT_INDEX" val="1_1_2"/>
  <p:tag name="KSO_WM_UNIT_LAYERLEVEL" val="1_1_1"/>
  <p:tag name="KSO_WM_UNIT_LINE_FILL_TYPE" val="2"/>
  <p:tag name="KSO_WM_UNIT_LINE_FORE_SCHEMECOLOR_INDEX" val="5"/>
  <p:tag name="KSO_WM_UNIT_LINE_FORE_SCHEMECOLOR_INDEX_BRIGHTNESS" val="0"/>
  <p:tag name="KSO_WM_UNIT_PICTURE_TOWARD" val="1"/>
  <p:tag name="KSO_WM_UNIT_TEXT_FILL_FORE_SCHEMECOLOR_INDEX" val="13"/>
  <p:tag name="KSO_WM_UNIT_TEXT_FILL_FORE_SCHEMECOLOR_INDEX_BRIGHTNESS" val="0"/>
  <p:tag name="KSO_WM_UNIT_TEXT_FILL_TYPE" val="1"/>
  <p:tag name="KSO_WM_UNIT_TYPE" val="ζ_h_i"/>
  <p:tag name="KSO_WM_UNIT_USESOURCEFORMAT_APPLY" val="1"/>
</p:tagLst>
</file>

<file path=ppt/tags/tag111.xml><?xml version="1.0" encoding="utf-8"?>
<p:tagLst xmlns:p="http://schemas.openxmlformats.org/presentationml/2006/main">
  <p:tag name="AS_UNIQUEID" val="3867"/>
  <p:tag name="KSO_WM_BEAUTIFY_FLAG" val="#wm#"/>
  <p:tag name="KSO_WM_DIAGRAM_GROUP_CODE" val="ζ1-1"/>
  <p:tag name="KSO_WM_TAG_VERSION" val="1.0"/>
  <p:tag name="KSO_WM_TEMPLATE_CATEGORY" val="diagram"/>
  <p:tag name="KSO_WM_TEMPLATE_INDEX" val="20216608"/>
  <p:tag name="KSO_WM_UNIT_COMPATIBLE" val="0"/>
  <p:tag name="KSO_WM_UNIT_DIAGRAM_ISNUMVISUAL" val="0"/>
  <p:tag name="KSO_WM_UNIT_DIAGRAM_ISREFERUNIT" val="0"/>
  <p:tag name="KSO_WM_UNIT_DIAGRAM_MODELTYPE" val="creativePicture"/>
  <p:tag name="KSO_WM_UNIT_FILL_FORE_SCHEMECOLOR_INDEX_1" val="5"/>
  <p:tag name="KSO_WM_UNIT_FILL_FORE_SCHEMECOLOR_INDEX_1_BRIGHTNESS" val="0.6"/>
  <p:tag name="KSO_WM_UNIT_FILL_FORE_SCHEMECOLOR_INDEX_1_POS" val="0"/>
  <p:tag name="KSO_WM_UNIT_FILL_FORE_SCHEMECOLOR_INDEX_1_TRANS" val="0"/>
  <p:tag name="KSO_WM_UNIT_FILL_FORE_SCHEMECOLOR_INDEX_2" val="5"/>
  <p:tag name="KSO_WM_UNIT_FILL_FORE_SCHEMECOLOR_INDEX_2_BRIGHTNESS" val="0"/>
  <p:tag name="KSO_WM_UNIT_FILL_FORE_SCHEMECOLOR_INDEX_2_POS" val="0.49"/>
  <p:tag name="KSO_WM_UNIT_FILL_FORE_SCHEMECOLOR_INDEX_2_TRANS" val="0"/>
  <p:tag name="KSO_WM_UNIT_FILL_GRADIENT_ANGLE" val="0"/>
  <p:tag name="KSO_WM_UNIT_FILL_GRADIENT_DIRECTION" val="3"/>
  <p:tag name="KSO_WM_UNIT_FILL_GRADIENT_TYPE" val="0"/>
  <p:tag name="KSO_WM_UNIT_FILL_TYPE" val="3"/>
  <p:tag name="KSO_WM_UNIT_HIGHLIGHT" val="0"/>
  <p:tag name="KSO_WM_UNIT_ID" val="diagram20216608_1*ζ_h_i*1_1_3"/>
  <p:tag name="KSO_WM_UNIT_INDEX" val="1_1_3"/>
  <p:tag name="KSO_WM_UNIT_LAYERLEVEL" val="1_1_1"/>
  <p:tag name="KSO_WM_UNIT_PICTURE_TOWARD" val="1"/>
  <p:tag name="KSO_WM_UNIT_TEXT_FILL_FORE_SCHEMECOLOR_INDEX" val="13"/>
  <p:tag name="KSO_WM_UNIT_TEXT_FILL_FORE_SCHEMECOLOR_INDEX_BRIGHTNESS" val="0"/>
  <p:tag name="KSO_WM_UNIT_TEXT_FILL_TYPE" val="1"/>
  <p:tag name="KSO_WM_UNIT_TYPE" val="ζ_h_i"/>
  <p:tag name="KSO_WM_UNIT_USESOURCEFORMAT_APPLY" val="1"/>
</p:tagLst>
</file>

<file path=ppt/tags/tag112.xml><?xml version="1.0" encoding="utf-8"?>
<p:tagLst xmlns:p="http://schemas.openxmlformats.org/presentationml/2006/main">
  <p:tag name="AS_UNIQUEID" val="3869"/>
</p:tagLst>
</file>

<file path=ppt/tags/tag113.xml><?xml version="1.0" encoding="utf-8"?>
<p:tagLst xmlns:p="http://schemas.openxmlformats.org/presentationml/2006/main">
  <p:tag name="AS_UNIQUEID" val="3870"/>
</p:tagLst>
</file>

<file path=ppt/tags/tag114.xml><?xml version="1.0" encoding="utf-8"?>
<p:tagLst xmlns:p="http://schemas.openxmlformats.org/presentationml/2006/main">
  <p:tag name="AS_UNIQUEID" val="3871"/>
</p:tagLst>
</file>

<file path=ppt/tags/tag115.xml><?xml version="1.0" encoding="utf-8"?>
<p:tagLst xmlns:p="http://schemas.openxmlformats.org/presentationml/2006/main">
  <p:tag name="AS_UNIQUEID" val="3869"/>
</p:tagLst>
</file>

<file path=ppt/tags/tag116.xml><?xml version="1.0" encoding="utf-8"?>
<p:tagLst xmlns:p="http://schemas.openxmlformats.org/presentationml/2006/main">
  <p:tag name="AS_UNIQUEID" val="3971"/>
</p:tagLst>
</file>

<file path=ppt/tags/tag117.xml><?xml version="1.0" encoding="utf-8"?>
<p:tagLst xmlns:p="http://schemas.openxmlformats.org/presentationml/2006/main">
  <p:tag name="AS_UNIQUEID" val="3972"/>
</p:tagLst>
</file>

<file path=ppt/tags/tag118.xml><?xml version="1.0" encoding="utf-8"?>
<p:tagLst xmlns:p="http://schemas.openxmlformats.org/presentationml/2006/main">
  <p:tag name="AS_UNIQUEID" val="3775"/>
</p:tagLst>
</file>

<file path=ppt/tags/tag119.xml><?xml version="1.0" encoding="utf-8"?>
<p:tagLst xmlns:p="http://schemas.openxmlformats.org/presentationml/2006/main">
  <p:tag name="AS_UNIQUEID" val="3776"/>
</p:tagLst>
</file>

<file path=ppt/tags/tag12.xml><?xml version="1.0" encoding="utf-8"?>
<p:tagLst xmlns:p="http://schemas.openxmlformats.org/presentationml/2006/main">
  <p:tag name="AS_UNIQUEID" val="3787"/>
</p:tagLst>
</file>

<file path=ppt/tags/tag120.xml><?xml version="1.0" encoding="utf-8"?>
<p:tagLst xmlns:p="http://schemas.openxmlformats.org/presentationml/2006/main">
  <p:tag name="AS_UNIQUEID" val="3777"/>
</p:tagLst>
</file>

<file path=ppt/tags/tag121.xml><?xml version="1.0" encoding="utf-8"?>
<p:tagLst xmlns:p="http://schemas.openxmlformats.org/presentationml/2006/main">
  <p:tag name="AS_UNIQUEID" val="3973"/>
</p:tagLst>
</file>

<file path=ppt/tags/tag122.xml><?xml version="1.0" encoding="utf-8"?>
<p:tagLst xmlns:p="http://schemas.openxmlformats.org/presentationml/2006/main">
  <p:tag name="AS_UNIQUEID" val="3903"/>
</p:tagLst>
</file>

<file path=ppt/tags/tag123.xml><?xml version="1.0" encoding="utf-8"?>
<p:tagLst xmlns:p="http://schemas.openxmlformats.org/presentationml/2006/main">
  <p:tag name="AS_UNIQUEID" val="3904"/>
</p:tagLst>
</file>

<file path=ppt/tags/tag124.xml><?xml version="1.0" encoding="utf-8"?>
<p:tagLst xmlns:p="http://schemas.openxmlformats.org/presentationml/2006/main">
  <p:tag name="AS_UNIQUEID" val="3905"/>
</p:tagLst>
</file>

<file path=ppt/tags/tag125.xml><?xml version="1.0" encoding="utf-8"?>
<p:tagLst xmlns:p="http://schemas.openxmlformats.org/presentationml/2006/main">
  <p:tag name="AS_UNIQUEID" val="3906"/>
</p:tagLst>
</file>

<file path=ppt/tags/tag126.xml><?xml version="1.0" encoding="utf-8"?>
<p:tagLst xmlns:p="http://schemas.openxmlformats.org/presentationml/2006/main">
  <p:tag name="AS_UNIQUEID" val="3974"/>
</p:tagLst>
</file>

<file path=ppt/tags/tag127.xml><?xml version="1.0" encoding="utf-8"?>
<p:tagLst xmlns:p="http://schemas.openxmlformats.org/presentationml/2006/main">
  <p:tag name="AS_UNIQUEID" val="3975"/>
</p:tagLst>
</file>

<file path=ppt/tags/tag128.xml><?xml version="1.0" encoding="utf-8"?>
<p:tagLst xmlns:p="http://schemas.openxmlformats.org/presentationml/2006/main">
  <p:tag name="AS_UNIQUEID" val="3976"/>
</p:tagLst>
</file>

<file path=ppt/tags/tag129.xml><?xml version="1.0" encoding="utf-8"?>
<p:tagLst xmlns:p="http://schemas.openxmlformats.org/presentationml/2006/main">
  <p:tag name="AS_UNIQUEID" val="3977"/>
</p:tagLst>
</file>

<file path=ppt/tags/tag13.xml><?xml version="1.0" encoding="utf-8"?>
<p:tagLst xmlns:p="http://schemas.openxmlformats.org/presentationml/2006/main">
  <p:tag name="AS_UNIQUEID" val="3788"/>
</p:tagLst>
</file>

<file path=ppt/tags/tag130.xml><?xml version="1.0" encoding="utf-8"?>
<p:tagLst xmlns:p="http://schemas.openxmlformats.org/presentationml/2006/main">
  <p:tag name="AS_UNIQUEID" val="3978"/>
</p:tagLst>
</file>

<file path=ppt/tags/tag131.xml><?xml version="1.0" encoding="utf-8"?>
<p:tagLst xmlns:p="http://schemas.openxmlformats.org/presentationml/2006/main">
  <p:tag name="AS_UNIQUEID" val="3979"/>
</p:tagLst>
</file>

<file path=ppt/tags/tag132.xml><?xml version="1.0" encoding="utf-8"?>
<p:tagLst xmlns:p="http://schemas.openxmlformats.org/presentationml/2006/main">
  <p:tag name="AS_UNIQUEID" val="3775"/>
</p:tagLst>
</file>

<file path=ppt/tags/tag133.xml><?xml version="1.0" encoding="utf-8"?>
<p:tagLst xmlns:p="http://schemas.openxmlformats.org/presentationml/2006/main">
  <p:tag name="AS_UNIQUEID" val="3776"/>
</p:tagLst>
</file>

<file path=ppt/tags/tag134.xml><?xml version="1.0" encoding="utf-8"?>
<p:tagLst xmlns:p="http://schemas.openxmlformats.org/presentationml/2006/main">
  <p:tag name="AS_UNIQUEID" val="3777"/>
</p:tagLst>
</file>

<file path=ppt/tags/tag135.xml><?xml version="1.0" encoding="utf-8"?>
<p:tagLst xmlns:p="http://schemas.openxmlformats.org/presentationml/2006/main">
  <p:tag name="AS_UNIQUEID" val="3980"/>
</p:tagLst>
</file>

<file path=ppt/tags/tag136.xml><?xml version="1.0" encoding="utf-8"?>
<p:tagLst xmlns:p="http://schemas.openxmlformats.org/presentationml/2006/main">
  <p:tag name="AS_UNIQUEID" val="3903"/>
</p:tagLst>
</file>

<file path=ppt/tags/tag137.xml><?xml version="1.0" encoding="utf-8"?>
<p:tagLst xmlns:p="http://schemas.openxmlformats.org/presentationml/2006/main">
  <p:tag name="AS_UNIQUEID" val="3906"/>
</p:tagLst>
</file>

<file path=ppt/tags/tag138.xml><?xml version="1.0" encoding="utf-8"?>
<p:tagLst xmlns:p="http://schemas.openxmlformats.org/presentationml/2006/main">
  <p:tag name="AS_UNIQUEID" val="3981"/>
</p:tagLst>
</file>

<file path=ppt/tags/tag139.xml><?xml version="1.0" encoding="utf-8"?>
<p:tagLst xmlns:p="http://schemas.openxmlformats.org/presentationml/2006/main">
  <p:tag name="AS_UNIQUEID" val="3982"/>
</p:tagLst>
</file>

<file path=ppt/tags/tag14.xml><?xml version="1.0" encoding="utf-8"?>
<p:tagLst xmlns:p="http://schemas.openxmlformats.org/presentationml/2006/main">
  <p:tag name="AS_UNIQUEID" val="3789"/>
</p:tagLst>
</file>

<file path=ppt/tags/tag140.xml><?xml version="1.0" encoding="utf-8"?>
<p:tagLst xmlns:p="http://schemas.openxmlformats.org/presentationml/2006/main">
  <p:tag name="AS_UNIQUEID" val="3904"/>
</p:tagLst>
</file>

<file path=ppt/tags/tag141.xml><?xml version="1.0" encoding="utf-8"?>
<p:tagLst xmlns:p="http://schemas.openxmlformats.org/presentationml/2006/main">
  <p:tag name="AS_UNIQUEID" val="3905"/>
</p:tagLst>
</file>

<file path=ppt/tags/tag142.xml><?xml version="1.0" encoding="utf-8"?>
<p:tagLst xmlns:p="http://schemas.openxmlformats.org/presentationml/2006/main">
  <p:tag name="AS_UNIQUEID" val="3983"/>
</p:tagLst>
</file>

<file path=ppt/tags/tag143.xml><?xml version="1.0" encoding="utf-8"?>
<p:tagLst xmlns:p="http://schemas.openxmlformats.org/presentationml/2006/main">
  <p:tag name="AS_UNIQUEID" val="3984"/>
</p:tagLst>
</file>

<file path=ppt/tags/tag144.xml><?xml version="1.0" encoding="utf-8"?>
<p:tagLst xmlns:p="http://schemas.openxmlformats.org/presentationml/2006/main">
  <p:tag name="AS_UNIQUEID" val="3985"/>
</p:tagLst>
</file>

<file path=ppt/tags/tag145.xml><?xml version="1.0" encoding="utf-8"?>
<p:tagLst xmlns:p="http://schemas.openxmlformats.org/presentationml/2006/main">
  <p:tag name="AS_UNIQUEID" val="3986"/>
</p:tagLst>
</file>

<file path=ppt/tags/tag146.xml><?xml version="1.0" encoding="utf-8"?>
<p:tagLst xmlns:p="http://schemas.openxmlformats.org/presentationml/2006/main">
  <p:tag name="AS_UNIQUEID" val="3987"/>
</p:tagLst>
</file>

<file path=ppt/tags/tag147.xml><?xml version="1.0" encoding="utf-8"?>
<p:tagLst xmlns:p="http://schemas.openxmlformats.org/presentationml/2006/main">
  <p:tag name="AS_UNIQUEID" val="3988"/>
</p:tagLst>
</file>

<file path=ppt/tags/tag148.xml><?xml version="1.0" encoding="utf-8"?>
<p:tagLst xmlns:p="http://schemas.openxmlformats.org/presentationml/2006/main">
  <p:tag name="AS_UNIQUEID" val="3989"/>
</p:tagLst>
</file>

<file path=ppt/tags/tag149.xml><?xml version="1.0" encoding="utf-8"?>
<p:tagLst xmlns:p="http://schemas.openxmlformats.org/presentationml/2006/main">
  <p:tag name="AS_UNIQUEID" val="3990"/>
</p:tagLst>
</file>

<file path=ppt/tags/tag15.xml><?xml version="1.0" encoding="utf-8"?>
<p:tagLst xmlns:p="http://schemas.openxmlformats.org/presentationml/2006/main">
  <p:tag name="AS_UNIQUEID" val="3790"/>
</p:tagLst>
</file>

<file path=ppt/tags/tag150.xml><?xml version="1.0" encoding="utf-8"?>
<p:tagLst xmlns:p="http://schemas.openxmlformats.org/presentationml/2006/main">
  <p:tag name="AS_UNIQUEID" val="3991"/>
</p:tagLst>
</file>

<file path=ppt/tags/tag151.xml><?xml version="1.0" encoding="utf-8"?>
<p:tagLst xmlns:p="http://schemas.openxmlformats.org/presentationml/2006/main">
  <p:tag name="AS_UNIQUEID" val="3992"/>
</p:tagLst>
</file>

<file path=ppt/tags/tag152.xml><?xml version="1.0" encoding="utf-8"?>
<p:tagLst xmlns:p="http://schemas.openxmlformats.org/presentationml/2006/main">
  <p:tag name="AS_UNIQUEID" val="3993"/>
</p:tagLst>
</file>

<file path=ppt/tags/tag153.xml><?xml version="1.0" encoding="utf-8"?>
<p:tagLst xmlns:p="http://schemas.openxmlformats.org/presentationml/2006/main">
  <p:tag name="AS_UNIQUEID" val="3994"/>
</p:tagLst>
</file>

<file path=ppt/tags/tag154.xml><?xml version="1.0" encoding="utf-8"?>
<p:tagLst xmlns:p="http://schemas.openxmlformats.org/presentationml/2006/main">
  <p:tag name="AS_UNIQUEID" val="3995"/>
</p:tagLst>
</file>

<file path=ppt/tags/tag155.xml><?xml version="1.0" encoding="utf-8"?>
<p:tagLst xmlns:p="http://schemas.openxmlformats.org/presentationml/2006/main">
  <p:tag name="AS_UNIQUEID" val="3996"/>
</p:tagLst>
</file>

<file path=ppt/tags/tag156.xml><?xml version="1.0" encoding="utf-8"?>
<p:tagLst xmlns:p="http://schemas.openxmlformats.org/presentationml/2006/main">
  <p:tag name="AS_UNIQUEID" val="3997"/>
</p:tagLst>
</file>

<file path=ppt/tags/tag157.xml><?xml version="1.0" encoding="utf-8"?>
<p:tagLst xmlns:p="http://schemas.openxmlformats.org/presentationml/2006/main">
  <p:tag name="AS_UNIQUEID" val="3998"/>
</p:tagLst>
</file>

<file path=ppt/tags/tag158.xml><?xml version="1.0" encoding="utf-8"?>
<p:tagLst xmlns:p="http://schemas.openxmlformats.org/presentationml/2006/main">
  <p:tag name="AS_UNIQUEID" val="3999"/>
</p:tagLst>
</file>

<file path=ppt/tags/tag159.xml><?xml version="1.0" encoding="utf-8"?>
<p:tagLst xmlns:p="http://schemas.openxmlformats.org/presentationml/2006/main">
  <p:tag name="AS_UNIQUEID" val="4000"/>
</p:tagLst>
</file>

<file path=ppt/tags/tag16.xml><?xml version="1.0" encoding="utf-8"?>
<p:tagLst xmlns:p="http://schemas.openxmlformats.org/presentationml/2006/main">
  <p:tag name="AS_UNIQUEID" val="3791"/>
</p:tagLst>
</file>

<file path=ppt/tags/tag160.xml><?xml version="1.0" encoding="utf-8"?>
<p:tagLst xmlns:p="http://schemas.openxmlformats.org/presentationml/2006/main">
  <p:tag name="AS_UNIQUEID" val="4001"/>
</p:tagLst>
</file>

<file path=ppt/tags/tag161.xml><?xml version="1.0" encoding="utf-8"?>
<p:tagLst xmlns:p="http://schemas.openxmlformats.org/presentationml/2006/main">
  <p:tag name="AS_UNIQUEID" val="4002"/>
</p:tagLst>
</file>

<file path=ppt/tags/tag162.xml><?xml version="1.0" encoding="utf-8"?>
<p:tagLst xmlns:p="http://schemas.openxmlformats.org/presentationml/2006/main">
  <p:tag name="AS_UNIQUEID" val="4003"/>
</p:tagLst>
</file>

<file path=ppt/tags/tag163.xml><?xml version="1.0" encoding="utf-8"?>
<p:tagLst xmlns:p="http://schemas.openxmlformats.org/presentationml/2006/main">
  <p:tag name="AS_UNIQUEID" val="4004"/>
</p:tagLst>
</file>

<file path=ppt/tags/tag164.xml><?xml version="1.0" encoding="utf-8"?>
<p:tagLst xmlns:p="http://schemas.openxmlformats.org/presentationml/2006/main">
  <p:tag name="AS_UNIQUEID" val="4005"/>
</p:tagLst>
</file>

<file path=ppt/tags/tag165.xml><?xml version="1.0" encoding="utf-8"?>
<p:tagLst xmlns:p="http://schemas.openxmlformats.org/presentationml/2006/main">
  <p:tag name="AS_UNIQUEID" val="4006"/>
</p:tagLst>
</file>

<file path=ppt/tags/tag166.xml><?xml version="1.0" encoding="utf-8"?>
<p:tagLst xmlns:p="http://schemas.openxmlformats.org/presentationml/2006/main">
  <p:tag name="AS_UNIQUEID" val="4007"/>
</p:tagLst>
</file>

<file path=ppt/tags/tag167.xml><?xml version="1.0" encoding="utf-8"?>
<p:tagLst xmlns:p="http://schemas.openxmlformats.org/presentationml/2006/main">
  <p:tag name="AS_UNIQUEID" val="4008"/>
</p:tagLst>
</file>

<file path=ppt/tags/tag168.xml><?xml version="1.0" encoding="utf-8"?>
<p:tagLst xmlns:p="http://schemas.openxmlformats.org/presentationml/2006/main">
  <p:tag name="AS_UNIQUEID" val="4009"/>
</p:tagLst>
</file>

<file path=ppt/tags/tag169.xml><?xml version="1.0" encoding="utf-8"?>
<p:tagLst xmlns:p="http://schemas.openxmlformats.org/presentationml/2006/main">
  <p:tag name="AS_UNIQUEID" val="4010"/>
</p:tagLst>
</file>

<file path=ppt/tags/tag17.xml><?xml version="1.0" encoding="utf-8"?>
<p:tagLst xmlns:p="http://schemas.openxmlformats.org/presentationml/2006/main">
  <p:tag name="AS_UNIQUEID" val="3792"/>
</p:tagLst>
</file>

<file path=ppt/tags/tag170.xml><?xml version="1.0" encoding="utf-8"?>
<p:tagLst xmlns:p="http://schemas.openxmlformats.org/presentationml/2006/main">
  <p:tag name="AS_UNIQUEID" val="3947"/>
</p:tagLst>
</file>

<file path=ppt/tags/tag171.xml><?xml version="1.0" encoding="utf-8"?>
<p:tagLst xmlns:p="http://schemas.openxmlformats.org/presentationml/2006/main">
  <p:tag name="AS_UNIQUEID" val="3948"/>
</p:tagLst>
</file>

<file path=ppt/tags/tag172.xml><?xml version="1.0" encoding="utf-8"?>
<p:tagLst xmlns:p="http://schemas.openxmlformats.org/presentationml/2006/main">
  <p:tag name="AS_UNIQUEID" val="3949"/>
</p:tagLst>
</file>

<file path=ppt/tags/tag173.xml><?xml version="1.0" encoding="utf-8"?>
<p:tagLst xmlns:p="http://schemas.openxmlformats.org/presentationml/2006/main">
  <p:tag name="AS_UNIQUEID" val="3950"/>
</p:tagLst>
</file>

<file path=ppt/tags/tag174.xml><?xml version="1.0" encoding="utf-8"?>
<p:tagLst xmlns:p="http://schemas.openxmlformats.org/presentationml/2006/main">
  <p:tag name="AS_UNIQUEID" val="4011"/>
</p:tagLst>
</file>

<file path=ppt/tags/tag175.xml><?xml version="1.0" encoding="utf-8"?>
<p:tagLst xmlns:p="http://schemas.openxmlformats.org/presentationml/2006/main">
  <p:tag name="AS_UNIQUEID" val="4012"/>
</p:tagLst>
</file>

<file path=ppt/tags/tag176.xml><?xml version="1.0" encoding="utf-8"?>
<p:tagLst xmlns:p="http://schemas.openxmlformats.org/presentationml/2006/main">
  <p:tag name="AS_UNIQUEID" val="4013"/>
</p:tagLst>
</file>

<file path=ppt/tags/tag177.xml><?xml version="1.0" encoding="utf-8"?>
<p:tagLst xmlns:p="http://schemas.openxmlformats.org/presentationml/2006/main">
  <p:tag name="AS_UNIQUEID" val="4014"/>
</p:tagLst>
</file>

<file path=ppt/tags/tag178.xml><?xml version="1.0" encoding="utf-8"?>
<p:tagLst xmlns:p="http://schemas.openxmlformats.org/presentationml/2006/main">
  <p:tag name="AS_UNIQUEID" val="3947"/>
</p:tagLst>
</file>

<file path=ppt/tags/tag179.xml><?xml version="1.0" encoding="utf-8"?>
<p:tagLst xmlns:p="http://schemas.openxmlformats.org/presentationml/2006/main">
  <p:tag name="AS_UNIQUEID" val="3948"/>
</p:tagLst>
</file>

<file path=ppt/tags/tag18.xml><?xml version="1.0" encoding="utf-8"?>
<p:tagLst xmlns:p="http://schemas.openxmlformats.org/presentationml/2006/main">
  <p:tag name="AS_UNIQUEID" val="3793"/>
</p:tagLst>
</file>

<file path=ppt/tags/tag180.xml><?xml version="1.0" encoding="utf-8"?>
<p:tagLst xmlns:p="http://schemas.openxmlformats.org/presentationml/2006/main">
  <p:tag name="AS_UNIQUEID" val="3949"/>
</p:tagLst>
</file>

<file path=ppt/tags/tag181.xml><?xml version="1.0" encoding="utf-8"?>
<p:tagLst xmlns:p="http://schemas.openxmlformats.org/presentationml/2006/main">
  <p:tag name="AS_UNIQUEID" val="3950"/>
</p:tagLst>
</file>

<file path=ppt/tags/tag182.xml><?xml version="1.0" encoding="utf-8"?>
<p:tagLst xmlns:p="http://schemas.openxmlformats.org/presentationml/2006/main">
  <p:tag name="AS_UNIQUEID" val="4015"/>
</p:tagLst>
</file>

<file path=ppt/tags/tag183.xml><?xml version="1.0" encoding="utf-8"?>
<p:tagLst xmlns:p="http://schemas.openxmlformats.org/presentationml/2006/main">
  <p:tag name="AS_UNIQUEID" val="4016"/>
</p:tagLst>
</file>

<file path=ppt/tags/tag184.xml><?xml version="1.0" encoding="utf-8"?>
<p:tagLst xmlns:p="http://schemas.openxmlformats.org/presentationml/2006/main">
  <p:tag name="AS_UNIQUEID" val="4017"/>
</p:tagLst>
</file>

<file path=ppt/tags/tag185.xml><?xml version="1.0" encoding="utf-8"?>
<p:tagLst xmlns:p="http://schemas.openxmlformats.org/presentationml/2006/main">
  <p:tag name="AS_UNIQUEID" val="4018"/>
</p:tagLst>
</file>

<file path=ppt/tags/tag186.xml><?xml version="1.0" encoding="utf-8"?>
<p:tagLst xmlns:p="http://schemas.openxmlformats.org/presentationml/2006/main">
  <p:tag name="AS_UNIQUEID" val="4019"/>
</p:tagLst>
</file>

<file path=ppt/tags/tag187.xml><?xml version="1.0" encoding="utf-8"?>
<p:tagLst xmlns:p="http://schemas.openxmlformats.org/presentationml/2006/main">
  <p:tag name="AS_UNIQUEID" val="3947"/>
</p:tagLst>
</file>

<file path=ppt/tags/tag188.xml><?xml version="1.0" encoding="utf-8"?>
<p:tagLst xmlns:p="http://schemas.openxmlformats.org/presentationml/2006/main">
  <p:tag name="AS_UNIQUEID" val="3948"/>
</p:tagLst>
</file>

<file path=ppt/tags/tag189.xml><?xml version="1.0" encoding="utf-8"?>
<p:tagLst xmlns:p="http://schemas.openxmlformats.org/presentationml/2006/main">
  <p:tag name="AS_UNIQUEID" val="3949"/>
</p:tagLst>
</file>

<file path=ppt/tags/tag19.xml><?xml version="1.0" encoding="utf-8"?>
<p:tagLst xmlns:p="http://schemas.openxmlformats.org/presentationml/2006/main">
  <p:tag name="AS_UNIQUEID" val="3794"/>
</p:tagLst>
</file>

<file path=ppt/tags/tag190.xml><?xml version="1.0" encoding="utf-8"?>
<p:tagLst xmlns:p="http://schemas.openxmlformats.org/presentationml/2006/main">
  <p:tag name="AS_UNIQUEID" val="3950"/>
</p:tagLst>
</file>

<file path=ppt/tags/tag191.xml><?xml version="1.0" encoding="utf-8"?>
<p:tagLst xmlns:p="http://schemas.openxmlformats.org/presentationml/2006/main">
  <p:tag name="AS_UNIQUEID" val="4020"/>
</p:tagLst>
</file>

<file path=ppt/tags/tag192.xml><?xml version="1.0" encoding="utf-8"?>
<p:tagLst xmlns:p="http://schemas.openxmlformats.org/presentationml/2006/main">
  <p:tag name="AS_UNIQUEID" val="4021"/>
</p:tagLst>
</file>

<file path=ppt/tags/tag193.xml><?xml version="1.0" encoding="utf-8"?>
<p:tagLst xmlns:p="http://schemas.openxmlformats.org/presentationml/2006/main">
  <p:tag name="AS_UNIQUEID" val="4022"/>
</p:tagLst>
</file>

<file path=ppt/tags/tag194.xml><?xml version="1.0" encoding="utf-8"?>
<p:tagLst xmlns:p="http://schemas.openxmlformats.org/presentationml/2006/main">
  <p:tag name="AS_UNIQUEID" val="4023"/>
</p:tagLst>
</file>

<file path=ppt/tags/tag195.xml><?xml version="1.0" encoding="utf-8"?>
<p:tagLst xmlns:p="http://schemas.openxmlformats.org/presentationml/2006/main">
  <p:tag name="AS_UNIQUEID" val="3947"/>
</p:tagLst>
</file>

<file path=ppt/tags/tag196.xml><?xml version="1.0" encoding="utf-8"?>
<p:tagLst xmlns:p="http://schemas.openxmlformats.org/presentationml/2006/main">
  <p:tag name="AS_UNIQUEID" val="3948"/>
</p:tagLst>
</file>

<file path=ppt/tags/tag197.xml><?xml version="1.0" encoding="utf-8"?>
<p:tagLst xmlns:p="http://schemas.openxmlformats.org/presentationml/2006/main">
  <p:tag name="AS_UNIQUEID" val="3949"/>
</p:tagLst>
</file>

<file path=ppt/tags/tag198.xml><?xml version="1.0" encoding="utf-8"?>
<p:tagLst xmlns:p="http://schemas.openxmlformats.org/presentationml/2006/main">
  <p:tag name="AS_UNIQUEID" val="3950"/>
</p:tagLst>
</file>

<file path=ppt/tags/tag199.xml><?xml version="1.0" encoding="utf-8"?>
<p:tagLst xmlns:p="http://schemas.openxmlformats.org/presentationml/2006/main">
  <p:tag name="AS_UNIQUEID" val="4072"/>
</p:tagLst>
</file>

<file path=ppt/tags/tag2.xml><?xml version="1.0" encoding="utf-8"?>
<p:tagLst xmlns:p="http://schemas.openxmlformats.org/presentationml/2006/main">
  <p:tag name="AS_UNIQUEID" val="3952"/>
</p:tagLst>
</file>

<file path=ppt/tags/tag20.xml><?xml version="1.0" encoding="utf-8"?>
<p:tagLst xmlns:p="http://schemas.openxmlformats.org/presentationml/2006/main">
  <p:tag name="AS_UNIQUEID" val="3795"/>
</p:tagLst>
</file>

<file path=ppt/tags/tag200.xml><?xml version="1.0" encoding="utf-8"?>
<p:tagLst xmlns:p="http://schemas.openxmlformats.org/presentationml/2006/main">
  <p:tag name="AS_UNIQUEID" val="4024"/>
</p:tagLst>
</file>

<file path=ppt/tags/tag201.xml><?xml version="1.0" encoding="utf-8"?>
<p:tagLst xmlns:p="http://schemas.openxmlformats.org/presentationml/2006/main">
  <p:tag name="AS_UNIQUEID" val="4025"/>
</p:tagLst>
</file>

<file path=ppt/tags/tag202.xml><?xml version="1.0" encoding="utf-8"?>
<p:tagLst xmlns:p="http://schemas.openxmlformats.org/presentationml/2006/main">
  <p:tag name="AS_UNIQUEID" val="4026"/>
</p:tagLst>
</file>

<file path=ppt/tags/tag203.xml><?xml version="1.0" encoding="utf-8"?>
<p:tagLst xmlns:p="http://schemas.openxmlformats.org/presentationml/2006/main">
  <p:tag name="AS_UNIQUEID" val="4027"/>
</p:tagLst>
</file>

<file path=ppt/tags/tag204.xml><?xml version="1.0" encoding="utf-8"?>
<p:tagLst xmlns:p="http://schemas.openxmlformats.org/presentationml/2006/main">
  <p:tag name="AS_UNIQUEID" val="3947"/>
</p:tagLst>
</file>

<file path=ppt/tags/tag205.xml><?xml version="1.0" encoding="utf-8"?>
<p:tagLst xmlns:p="http://schemas.openxmlformats.org/presentationml/2006/main">
  <p:tag name="AS_UNIQUEID" val="3948"/>
</p:tagLst>
</file>

<file path=ppt/tags/tag206.xml><?xml version="1.0" encoding="utf-8"?>
<p:tagLst xmlns:p="http://schemas.openxmlformats.org/presentationml/2006/main">
  <p:tag name="AS_UNIQUEID" val="3949"/>
</p:tagLst>
</file>

<file path=ppt/tags/tag207.xml><?xml version="1.0" encoding="utf-8"?>
<p:tagLst xmlns:p="http://schemas.openxmlformats.org/presentationml/2006/main">
  <p:tag name="AS_UNIQUEID" val="3950"/>
</p:tagLst>
</file>

<file path=ppt/tags/tag208.xml><?xml version="1.0" encoding="utf-8"?>
<p:tagLst xmlns:p="http://schemas.openxmlformats.org/presentationml/2006/main">
  <p:tag name="AS_UNIQUEID" val="4028"/>
</p:tagLst>
</file>

<file path=ppt/tags/tag209.xml><?xml version="1.0" encoding="utf-8"?>
<p:tagLst xmlns:p="http://schemas.openxmlformats.org/presentationml/2006/main">
  <p:tag name="AS_UNIQUEID" val="4029"/>
</p:tagLst>
</file>

<file path=ppt/tags/tag21.xml><?xml version="1.0" encoding="utf-8"?>
<p:tagLst xmlns:p="http://schemas.openxmlformats.org/presentationml/2006/main">
  <p:tag name="AS_UNIQUEID" val="3796"/>
</p:tagLst>
</file>

<file path=ppt/tags/tag210.xml><?xml version="1.0" encoding="utf-8"?>
<p:tagLst xmlns:p="http://schemas.openxmlformats.org/presentationml/2006/main">
  <p:tag name="AS_UNIQUEID" val="4030"/>
</p:tagLst>
</file>

<file path=ppt/tags/tag211.xml><?xml version="1.0" encoding="utf-8"?>
<p:tagLst xmlns:p="http://schemas.openxmlformats.org/presentationml/2006/main">
  <p:tag name="AS_UNIQUEID" val="4031"/>
</p:tagLst>
</file>

<file path=ppt/tags/tag212.xml><?xml version="1.0" encoding="utf-8"?>
<p:tagLst xmlns:p="http://schemas.openxmlformats.org/presentationml/2006/main">
  <p:tag name="AS_UNIQUEID" val="3947"/>
</p:tagLst>
</file>

<file path=ppt/tags/tag213.xml><?xml version="1.0" encoding="utf-8"?>
<p:tagLst xmlns:p="http://schemas.openxmlformats.org/presentationml/2006/main">
  <p:tag name="AS_UNIQUEID" val="3948"/>
</p:tagLst>
</file>

<file path=ppt/tags/tag214.xml><?xml version="1.0" encoding="utf-8"?>
<p:tagLst xmlns:p="http://schemas.openxmlformats.org/presentationml/2006/main">
  <p:tag name="AS_UNIQUEID" val="3949"/>
</p:tagLst>
</file>

<file path=ppt/tags/tag215.xml><?xml version="1.0" encoding="utf-8"?>
<p:tagLst xmlns:p="http://schemas.openxmlformats.org/presentationml/2006/main">
  <p:tag name="AS_UNIQUEID" val="3950"/>
</p:tagLst>
</file>

<file path=ppt/tags/tag216.xml><?xml version="1.0" encoding="utf-8"?>
<p:tagLst xmlns:p="http://schemas.openxmlformats.org/presentationml/2006/main">
  <p:tag name="AS_UNIQUEID" val="4032"/>
</p:tagLst>
</file>

<file path=ppt/tags/tag217.xml><?xml version="1.0" encoding="utf-8"?>
<p:tagLst xmlns:p="http://schemas.openxmlformats.org/presentationml/2006/main">
  <p:tag name="AS_UNIQUEID" val="4033"/>
</p:tagLst>
</file>

<file path=ppt/tags/tag218.xml><?xml version="1.0" encoding="utf-8"?>
<p:tagLst xmlns:p="http://schemas.openxmlformats.org/presentationml/2006/main">
  <p:tag name="AS_UNIQUEID" val="4034"/>
</p:tagLst>
</file>

<file path=ppt/tags/tag219.xml><?xml version="1.0" encoding="utf-8"?>
<p:tagLst xmlns:p="http://schemas.openxmlformats.org/presentationml/2006/main">
  <p:tag name="AS_UNIQUEID" val="4035"/>
</p:tagLst>
</file>

<file path=ppt/tags/tag22.xml><?xml version="1.0" encoding="utf-8"?>
<p:tagLst xmlns:p="http://schemas.openxmlformats.org/presentationml/2006/main">
  <p:tag name="AS_UNIQUEID" val="3956"/>
</p:tagLst>
</file>

<file path=ppt/tags/tag220.xml><?xml version="1.0" encoding="utf-8"?>
<p:tagLst xmlns:p="http://schemas.openxmlformats.org/presentationml/2006/main">
  <p:tag name="AS_UNIQUEID" val="3947"/>
</p:tagLst>
</file>

<file path=ppt/tags/tag221.xml><?xml version="1.0" encoding="utf-8"?>
<p:tagLst xmlns:p="http://schemas.openxmlformats.org/presentationml/2006/main">
  <p:tag name="AS_UNIQUEID" val="3948"/>
</p:tagLst>
</file>

<file path=ppt/tags/tag222.xml><?xml version="1.0" encoding="utf-8"?>
<p:tagLst xmlns:p="http://schemas.openxmlformats.org/presentationml/2006/main">
  <p:tag name="AS_UNIQUEID" val="3949"/>
</p:tagLst>
</file>

<file path=ppt/tags/tag223.xml><?xml version="1.0" encoding="utf-8"?>
<p:tagLst xmlns:p="http://schemas.openxmlformats.org/presentationml/2006/main">
  <p:tag name="AS_UNIQUEID" val="3950"/>
</p:tagLst>
</file>

<file path=ppt/tags/tag224.xml><?xml version="1.0" encoding="utf-8"?>
<p:tagLst xmlns:p="http://schemas.openxmlformats.org/presentationml/2006/main">
  <p:tag name="AS_UNIQUEID" val="4036"/>
</p:tagLst>
</file>

<file path=ppt/tags/tag225.xml><?xml version="1.0" encoding="utf-8"?>
<p:tagLst xmlns:p="http://schemas.openxmlformats.org/presentationml/2006/main">
  <p:tag name="AS_UNIQUEID" val="4037"/>
</p:tagLst>
</file>

<file path=ppt/tags/tag226.xml><?xml version="1.0" encoding="utf-8"?>
<p:tagLst xmlns:p="http://schemas.openxmlformats.org/presentationml/2006/main">
  <p:tag name="AS_UNIQUEID" val="4038"/>
</p:tagLst>
</file>

<file path=ppt/tags/tag227.xml><?xml version="1.0" encoding="utf-8"?>
<p:tagLst xmlns:p="http://schemas.openxmlformats.org/presentationml/2006/main">
  <p:tag name="AS_UNIQUEID" val="4039"/>
</p:tagLst>
</file>

<file path=ppt/tags/tag228.xml><?xml version="1.0" encoding="utf-8"?>
<p:tagLst xmlns:p="http://schemas.openxmlformats.org/presentationml/2006/main">
  <p:tag name="AS_UNIQUEID" val="3947"/>
</p:tagLst>
</file>

<file path=ppt/tags/tag229.xml><?xml version="1.0" encoding="utf-8"?>
<p:tagLst xmlns:p="http://schemas.openxmlformats.org/presentationml/2006/main">
  <p:tag name="AS_UNIQUEID" val="3948"/>
</p:tagLst>
</file>

<file path=ppt/tags/tag23.xml><?xml version="1.0" encoding="utf-8"?>
<p:tagLst xmlns:p="http://schemas.openxmlformats.org/presentationml/2006/main">
  <p:tag name="AS_UNIQUEID" val="3798"/>
</p:tagLst>
</file>

<file path=ppt/tags/tag230.xml><?xml version="1.0" encoding="utf-8"?>
<p:tagLst xmlns:p="http://schemas.openxmlformats.org/presentationml/2006/main">
  <p:tag name="AS_UNIQUEID" val="3949"/>
</p:tagLst>
</file>

<file path=ppt/tags/tag231.xml><?xml version="1.0" encoding="utf-8"?>
<p:tagLst xmlns:p="http://schemas.openxmlformats.org/presentationml/2006/main">
  <p:tag name="AS_UNIQUEID" val="3950"/>
</p:tagLst>
</file>

<file path=ppt/tags/tag232.xml><?xml version="1.0" encoding="utf-8"?>
<p:tagLst xmlns:p="http://schemas.openxmlformats.org/presentationml/2006/main">
  <p:tag name="AS_UNIQUEID" val="4040"/>
</p:tagLst>
</file>

<file path=ppt/tags/tag233.xml><?xml version="1.0" encoding="utf-8"?>
<p:tagLst xmlns:p="http://schemas.openxmlformats.org/presentationml/2006/main">
  <p:tag name="AS_UNIQUEID" val="4041"/>
</p:tagLst>
</file>

<file path=ppt/tags/tag234.xml><?xml version="1.0" encoding="utf-8"?>
<p:tagLst xmlns:p="http://schemas.openxmlformats.org/presentationml/2006/main">
  <p:tag name="AS_UNIQUEID" val="4042"/>
</p:tagLst>
</file>

<file path=ppt/tags/tag235.xml><?xml version="1.0" encoding="utf-8"?>
<p:tagLst xmlns:p="http://schemas.openxmlformats.org/presentationml/2006/main">
  <p:tag name="AS_UNIQUEID" val="4043"/>
</p:tagLst>
</file>

<file path=ppt/tags/tag236.xml><?xml version="1.0" encoding="utf-8"?>
<p:tagLst xmlns:p="http://schemas.openxmlformats.org/presentationml/2006/main">
  <p:tag name="AS_UNIQUEID" val="3947"/>
</p:tagLst>
</file>

<file path=ppt/tags/tag237.xml><?xml version="1.0" encoding="utf-8"?>
<p:tagLst xmlns:p="http://schemas.openxmlformats.org/presentationml/2006/main">
  <p:tag name="AS_UNIQUEID" val="3948"/>
</p:tagLst>
</file>

<file path=ppt/tags/tag238.xml><?xml version="1.0" encoding="utf-8"?>
<p:tagLst xmlns:p="http://schemas.openxmlformats.org/presentationml/2006/main">
  <p:tag name="AS_UNIQUEID" val="3949"/>
</p:tagLst>
</file>

<file path=ppt/tags/tag239.xml><?xml version="1.0" encoding="utf-8"?>
<p:tagLst xmlns:p="http://schemas.openxmlformats.org/presentationml/2006/main">
  <p:tag name="AS_UNIQUEID" val="3950"/>
</p:tagLst>
</file>

<file path=ppt/tags/tag24.xml><?xml version="1.0" encoding="utf-8"?>
<p:tagLst xmlns:p="http://schemas.openxmlformats.org/presentationml/2006/main">
  <p:tag name="AS_UNIQUEID" val="3799"/>
</p:tagLst>
</file>

<file path=ppt/tags/tag240.xml><?xml version="1.0" encoding="utf-8"?>
<p:tagLst xmlns:p="http://schemas.openxmlformats.org/presentationml/2006/main">
  <p:tag name="AS_UNIQUEID" val="4044"/>
</p:tagLst>
</file>

<file path=ppt/tags/tag241.xml><?xml version="1.0" encoding="utf-8"?>
<p:tagLst xmlns:p="http://schemas.openxmlformats.org/presentationml/2006/main">
  <p:tag name="AS_UNIQUEID" val="4045"/>
</p:tagLst>
</file>

<file path=ppt/tags/tag242.xml><?xml version="1.0" encoding="utf-8"?>
<p:tagLst xmlns:p="http://schemas.openxmlformats.org/presentationml/2006/main">
  <p:tag name="AS_UNIQUEID" val="4046"/>
</p:tagLst>
</file>

<file path=ppt/tags/tag243.xml><?xml version="1.0" encoding="utf-8"?>
<p:tagLst xmlns:p="http://schemas.openxmlformats.org/presentationml/2006/main">
  <p:tag name="AS_UNIQUEID" val="4047"/>
</p:tagLst>
</file>

<file path=ppt/tags/tag244.xml><?xml version="1.0" encoding="utf-8"?>
<p:tagLst xmlns:p="http://schemas.openxmlformats.org/presentationml/2006/main">
  <p:tag name="AS_UNIQUEID" val="3947"/>
</p:tagLst>
</file>

<file path=ppt/tags/tag245.xml><?xml version="1.0" encoding="utf-8"?>
<p:tagLst xmlns:p="http://schemas.openxmlformats.org/presentationml/2006/main">
  <p:tag name="AS_UNIQUEID" val="3948"/>
</p:tagLst>
</file>

<file path=ppt/tags/tag246.xml><?xml version="1.0" encoding="utf-8"?>
<p:tagLst xmlns:p="http://schemas.openxmlformats.org/presentationml/2006/main">
  <p:tag name="AS_UNIQUEID" val="3949"/>
</p:tagLst>
</file>

<file path=ppt/tags/tag247.xml><?xml version="1.0" encoding="utf-8"?>
<p:tagLst xmlns:p="http://schemas.openxmlformats.org/presentationml/2006/main">
  <p:tag name="AS_UNIQUEID" val="3950"/>
</p:tagLst>
</file>

<file path=ppt/tags/tag248.xml><?xml version="1.0" encoding="utf-8"?>
<p:tagLst xmlns:p="http://schemas.openxmlformats.org/presentationml/2006/main">
  <p:tag name="AS_UNIQUEID" val="4048"/>
</p:tagLst>
</file>

<file path=ppt/tags/tag249.xml><?xml version="1.0" encoding="utf-8"?>
<p:tagLst xmlns:p="http://schemas.openxmlformats.org/presentationml/2006/main">
  <p:tag name="AS_UNIQUEID" val="4049"/>
</p:tagLst>
</file>

<file path=ppt/tags/tag25.xml><?xml version="1.0" encoding="utf-8"?>
<p:tagLst xmlns:p="http://schemas.openxmlformats.org/presentationml/2006/main">
  <p:tag name="AS_UNIQUEID" val="3800"/>
</p:tagLst>
</file>

<file path=ppt/tags/tag250.xml><?xml version="1.0" encoding="utf-8"?>
<p:tagLst xmlns:p="http://schemas.openxmlformats.org/presentationml/2006/main">
  <p:tag name="AS_UNIQUEID" val="4050"/>
</p:tagLst>
</file>

<file path=ppt/tags/tag251.xml><?xml version="1.0" encoding="utf-8"?>
<p:tagLst xmlns:p="http://schemas.openxmlformats.org/presentationml/2006/main">
  <p:tag name="AS_UNIQUEID" val="4051"/>
</p:tagLst>
</file>

<file path=ppt/tags/tag252.xml><?xml version="1.0" encoding="utf-8"?>
<p:tagLst xmlns:p="http://schemas.openxmlformats.org/presentationml/2006/main">
  <p:tag name="AS_UNIQUEID" val="3947"/>
</p:tagLst>
</file>

<file path=ppt/tags/tag253.xml><?xml version="1.0" encoding="utf-8"?>
<p:tagLst xmlns:p="http://schemas.openxmlformats.org/presentationml/2006/main">
  <p:tag name="AS_UNIQUEID" val="3948"/>
</p:tagLst>
</file>

<file path=ppt/tags/tag254.xml><?xml version="1.0" encoding="utf-8"?>
<p:tagLst xmlns:p="http://schemas.openxmlformats.org/presentationml/2006/main">
  <p:tag name="AS_UNIQUEID" val="3949"/>
</p:tagLst>
</file>

<file path=ppt/tags/tag255.xml><?xml version="1.0" encoding="utf-8"?>
<p:tagLst xmlns:p="http://schemas.openxmlformats.org/presentationml/2006/main">
  <p:tag name="AS_UNIQUEID" val="3950"/>
</p:tagLst>
</file>

<file path=ppt/tags/tag256.xml><?xml version="1.0" encoding="utf-8"?>
<p:tagLst xmlns:p="http://schemas.openxmlformats.org/presentationml/2006/main">
  <p:tag name="AS_UNIQUEID" val="4052"/>
</p:tagLst>
</file>

<file path=ppt/tags/tag257.xml><?xml version="1.0" encoding="utf-8"?>
<p:tagLst xmlns:p="http://schemas.openxmlformats.org/presentationml/2006/main">
  <p:tag name="AS_UNIQUEID" val="4053"/>
</p:tagLst>
</file>

<file path=ppt/tags/tag258.xml><?xml version="1.0" encoding="utf-8"?>
<p:tagLst xmlns:p="http://schemas.openxmlformats.org/presentationml/2006/main">
  <p:tag name="AS_UNIQUEID" val="4054"/>
</p:tagLst>
</file>

<file path=ppt/tags/tag259.xml><?xml version="1.0" encoding="utf-8"?>
<p:tagLst xmlns:p="http://schemas.openxmlformats.org/presentationml/2006/main">
  <p:tag name="AS_UNIQUEID" val="4055"/>
</p:tagLst>
</file>

<file path=ppt/tags/tag26.xml><?xml version="1.0" encoding="utf-8"?>
<p:tagLst xmlns:p="http://schemas.openxmlformats.org/presentationml/2006/main">
  <p:tag name="AS_UNIQUEID" val="3801"/>
</p:tagLst>
</file>

<file path=ppt/tags/tag260.xml><?xml version="1.0" encoding="utf-8"?>
<p:tagLst xmlns:p="http://schemas.openxmlformats.org/presentationml/2006/main">
  <p:tag name="AS_UNIQUEID" val="4056"/>
</p:tagLst>
</file>

<file path=ppt/tags/tag261.xml><?xml version="1.0" encoding="utf-8"?>
<p:tagLst xmlns:p="http://schemas.openxmlformats.org/presentationml/2006/main">
  <p:tag name="AS_UNIQUEID" val="4057"/>
</p:tagLst>
</file>

<file path=ppt/tags/tag262.xml><?xml version="1.0" encoding="utf-8"?>
<p:tagLst xmlns:p="http://schemas.openxmlformats.org/presentationml/2006/main">
  <p:tag name="AS_UNIQUEID" val="4058"/>
</p:tagLst>
</file>

<file path=ppt/tags/tag263.xml><?xml version="1.0" encoding="utf-8"?>
<p:tagLst xmlns:p="http://schemas.openxmlformats.org/presentationml/2006/main">
  <p:tag name="AS_UNIQUEID" val="3947"/>
</p:tagLst>
</file>

<file path=ppt/tags/tag264.xml><?xml version="1.0" encoding="utf-8"?>
<p:tagLst xmlns:p="http://schemas.openxmlformats.org/presentationml/2006/main">
  <p:tag name="AS_UNIQUEID" val="3948"/>
</p:tagLst>
</file>

<file path=ppt/tags/tag265.xml><?xml version="1.0" encoding="utf-8"?>
<p:tagLst xmlns:p="http://schemas.openxmlformats.org/presentationml/2006/main">
  <p:tag name="AS_UNIQUEID" val="3949"/>
</p:tagLst>
</file>

<file path=ppt/tags/tag266.xml><?xml version="1.0" encoding="utf-8"?>
<p:tagLst xmlns:p="http://schemas.openxmlformats.org/presentationml/2006/main">
  <p:tag name="AS_UNIQUEID" val="3950"/>
</p:tagLst>
</file>

<file path=ppt/tags/tag267.xml><?xml version="1.0" encoding="utf-8"?>
<p:tagLst xmlns:p="http://schemas.openxmlformats.org/presentationml/2006/main">
  <p:tag name="AS_UNIQUEID" val="4059"/>
</p:tagLst>
</file>

<file path=ppt/tags/tag268.xml><?xml version="1.0" encoding="utf-8"?>
<p:tagLst xmlns:p="http://schemas.openxmlformats.org/presentationml/2006/main">
  <p:tag name="AS_UNIQUEID" val="4060"/>
</p:tagLst>
</file>

<file path=ppt/tags/tag269.xml><?xml version="1.0" encoding="utf-8"?>
<p:tagLst xmlns:p="http://schemas.openxmlformats.org/presentationml/2006/main">
  <p:tag name="AS_UNIQUEID" val="4061"/>
</p:tagLst>
</file>

<file path=ppt/tags/tag27.xml><?xml version="1.0" encoding="utf-8"?>
<p:tagLst xmlns:p="http://schemas.openxmlformats.org/presentationml/2006/main">
  <p:tag name="AS_UNIQUEID" val="3802"/>
</p:tagLst>
</file>

<file path=ppt/tags/tag270.xml><?xml version="1.0" encoding="utf-8"?>
<p:tagLst xmlns:p="http://schemas.openxmlformats.org/presentationml/2006/main">
  <p:tag name="AS_UNIQUEID" val="3947"/>
</p:tagLst>
</file>

<file path=ppt/tags/tag271.xml><?xml version="1.0" encoding="utf-8"?>
<p:tagLst xmlns:p="http://schemas.openxmlformats.org/presentationml/2006/main">
  <p:tag name="AS_UNIQUEID" val="3948"/>
</p:tagLst>
</file>

<file path=ppt/tags/tag272.xml><?xml version="1.0" encoding="utf-8"?>
<p:tagLst xmlns:p="http://schemas.openxmlformats.org/presentationml/2006/main">
  <p:tag name="AS_UNIQUEID" val="3949"/>
</p:tagLst>
</file>

<file path=ppt/tags/tag273.xml><?xml version="1.0" encoding="utf-8"?>
<p:tagLst xmlns:p="http://schemas.openxmlformats.org/presentationml/2006/main">
  <p:tag name="AS_UNIQUEID" val="3950"/>
</p:tagLst>
</file>

<file path=ppt/tags/tag274.xml><?xml version="1.0" encoding="utf-8"?>
<p:tagLst xmlns:p="http://schemas.openxmlformats.org/presentationml/2006/main">
  <p:tag name="AS_UNIQUEID" val="4062"/>
</p:tagLst>
</file>

<file path=ppt/tags/tag275.xml><?xml version="1.0" encoding="utf-8"?>
<p:tagLst xmlns:p="http://schemas.openxmlformats.org/presentationml/2006/main">
  <p:tag name="AS_UNIQUEID" val="4063"/>
</p:tagLst>
</file>

<file path=ppt/tags/tag276.xml><?xml version="1.0" encoding="utf-8"?>
<p:tagLst xmlns:p="http://schemas.openxmlformats.org/presentationml/2006/main">
  <p:tag name="AS_UNIQUEID" val="3947"/>
</p:tagLst>
</file>

<file path=ppt/tags/tag277.xml><?xml version="1.0" encoding="utf-8"?>
<p:tagLst xmlns:p="http://schemas.openxmlformats.org/presentationml/2006/main">
  <p:tag name="AS_UNIQUEID" val="3948"/>
</p:tagLst>
</file>

<file path=ppt/tags/tag278.xml><?xml version="1.0" encoding="utf-8"?>
<p:tagLst xmlns:p="http://schemas.openxmlformats.org/presentationml/2006/main">
  <p:tag name="AS_UNIQUEID" val="3949"/>
</p:tagLst>
</file>

<file path=ppt/tags/tag279.xml><?xml version="1.0" encoding="utf-8"?>
<p:tagLst xmlns:p="http://schemas.openxmlformats.org/presentationml/2006/main">
  <p:tag name="AS_UNIQUEID" val="3950"/>
</p:tagLst>
</file>

<file path=ppt/tags/tag28.xml><?xml version="1.0" encoding="utf-8"?>
<p:tagLst xmlns:p="http://schemas.openxmlformats.org/presentationml/2006/main">
  <p:tag name="AS_UNIQUEID" val="3957"/>
</p:tagLst>
</file>

<file path=ppt/tags/tag280.xml><?xml version="1.0" encoding="utf-8"?>
<p:tagLst xmlns:p="http://schemas.openxmlformats.org/presentationml/2006/main">
  <p:tag name="AS_UNIQUEID" val="4064"/>
</p:tagLst>
</file>

<file path=ppt/tags/tag281.xml><?xml version="1.0" encoding="utf-8"?>
<p:tagLst xmlns:p="http://schemas.openxmlformats.org/presentationml/2006/main">
  <p:tag name="AS_UNIQUEID" val="4065"/>
</p:tagLst>
</file>

<file path=ppt/tags/tag282.xml><?xml version="1.0" encoding="utf-8"?>
<p:tagLst xmlns:p="http://schemas.openxmlformats.org/presentationml/2006/main">
  <p:tag name="AS_UNIQUEID" val="3947"/>
</p:tagLst>
</file>

<file path=ppt/tags/tag283.xml><?xml version="1.0" encoding="utf-8"?>
<p:tagLst xmlns:p="http://schemas.openxmlformats.org/presentationml/2006/main">
  <p:tag name="AS_UNIQUEID" val="3948"/>
</p:tagLst>
</file>

<file path=ppt/tags/tag284.xml><?xml version="1.0" encoding="utf-8"?>
<p:tagLst xmlns:p="http://schemas.openxmlformats.org/presentationml/2006/main">
  <p:tag name="AS_UNIQUEID" val="3949"/>
</p:tagLst>
</file>

<file path=ppt/tags/tag285.xml><?xml version="1.0" encoding="utf-8"?>
<p:tagLst xmlns:p="http://schemas.openxmlformats.org/presentationml/2006/main">
  <p:tag name="AS_UNIQUEID" val="3950"/>
</p:tagLst>
</file>

<file path=ppt/tags/tag286.xml><?xml version="1.0" encoding="utf-8"?>
<p:tagLst xmlns:p="http://schemas.openxmlformats.org/presentationml/2006/main">
  <p:tag name="AS_UNIQUEID" val="4066"/>
</p:tagLst>
</file>

<file path=ppt/tags/tag287.xml><?xml version="1.0" encoding="utf-8"?>
<p:tagLst xmlns:p="http://schemas.openxmlformats.org/presentationml/2006/main">
  <p:tag name="AS_UNIQUEID" val="4067"/>
</p:tagLst>
</file>

<file path=ppt/tags/tag288.xml><?xml version="1.0" encoding="utf-8"?>
<p:tagLst xmlns:p="http://schemas.openxmlformats.org/presentationml/2006/main">
  <p:tag name="AS_UNIQUEID" val="3947"/>
</p:tagLst>
</file>

<file path=ppt/tags/tag289.xml><?xml version="1.0" encoding="utf-8"?>
<p:tagLst xmlns:p="http://schemas.openxmlformats.org/presentationml/2006/main">
  <p:tag name="AS_UNIQUEID" val="3948"/>
</p:tagLst>
</file>

<file path=ppt/tags/tag29.xml><?xml version="1.0" encoding="utf-8"?>
<p:tagLst xmlns:p="http://schemas.openxmlformats.org/presentationml/2006/main">
  <p:tag name="AS_UNIQUEID" val="73"/>
</p:tagLst>
</file>

<file path=ppt/tags/tag290.xml><?xml version="1.0" encoding="utf-8"?>
<p:tagLst xmlns:p="http://schemas.openxmlformats.org/presentationml/2006/main">
  <p:tag name="AS_UNIQUEID" val="3949"/>
</p:tagLst>
</file>

<file path=ppt/tags/tag291.xml><?xml version="1.0" encoding="utf-8"?>
<p:tagLst xmlns:p="http://schemas.openxmlformats.org/presentationml/2006/main">
  <p:tag name="AS_UNIQUEID" val="3950"/>
</p:tagLst>
</file>

<file path=ppt/tags/tag292.xml><?xml version="1.0" encoding="utf-8"?>
<p:tagLst xmlns:p="http://schemas.openxmlformats.org/presentationml/2006/main">
  <p:tag name="AS_UNIQUEID" val="4068"/>
</p:tagLst>
</file>

<file path=ppt/tags/tag293.xml><?xml version="1.0" encoding="utf-8"?>
<p:tagLst xmlns:p="http://schemas.openxmlformats.org/presentationml/2006/main">
  <p:tag name="AS_UNIQUEID" val="4069"/>
</p:tagLst>
</file>

<file path=ppt/tags/tag294.xml><?xml version="1.0" encoding="utf-8"?>
<p:tagLst xmlns:p="http://schemas.openxmlformats.org/presentationml/2006/main">
  <p:tag name="AS_UNIQUEID" val="3947"/>
</p:tagLst>
</file>

<file path=ppt/tags/tag295.xml><?xml version="1.0" encoding="utf-8"?>
<p:tagLst xmlns:p="http://schemas.openxmlformats.org/presentationml/2006/main">
  <p:tag name="AS_UNIQUEID" val="3948"/>
</p:tagLst>
</file>

<file path=ppt/tags/tag296.xml><?xml version="1.0" encoding="utf-8"?>
<p:tagLst xmlns:p="http://schemas.openxmlformats.org/presentationml/2006/main">
  <p:tag name="AS_UNIQUEID" val="3949"/>
</p:tagLst>
</file>

<file path=ppt/tags/tag297.xml><?xml version="1.0" encoding="utf-8"?>
<p:tagLst xmlns:p="http://schemas.openxmlformats.org/presentationml/2006/main">
  <p:tag name="AS_UNIQUEID" val="3950"/>
</p:tagLst>
</file>

<file path=ppt/tags/tag298.xml><?xml version="1.0" encoding="utf-8"?>
<p:tagLst xmlns:p="http://schemas.openxmlformats.org/presentationml/2006/main">
  <p:tag name="AS_UNIQUEID" val="4070"/>
</p:tagLst>
</file>

<file path=ppt/tags/tag299.xml><?xml version="1.0" encoding="utf-8"?>
<p:tagLst xmlns:p="http://schemas.openxmlformats.org/presentationml/2006/main">
  <p:tag name="AS_UNIQUEID" val="4071"/>
</p:tagLst>
</file>

<file path=ppt/tags/tag3.xml><?xml version="1.0" encoding="utf-8"?>
<p:tagLst xmlns:p="http://schemas.openxmlformats.org/presentationml/2006/main">
  <p:tag name="AS_UNIQUEID" val="3953"/>
</p:tagLst>
</file>

<file path=ppt/tags/tag30.xml><?xml version="1.0" encoding="utf-8"?>
<p:tagLst xmlns:p="http://schemas.openxmlformats.org/presentationml/2006/main">
  <p:tag name="AS_UNIQUEID" val="74"/>
</p:tagLst>
</file>

<file path=ppt/tags/tag300.xml><?xml version="1.0" encoding="utf-8"?>
<p:tagLst xmlns:p="http://schemas.openxmlformats.org/presentationml/2006/main">
  <p:tag name="AS_UNIQUEID" val="3947"/>
</p:tagLst>
</file>

<file path=ppt/tags/tag301.xml><?xml version="1.0" encoding="utf-8"?>
<p:tagLst xmlns:p="http://schemas.openxmlformats.org/presentationml/2006/main">
  <p:tag name="AS_UNIQUEID" val="3948"/>
</p:tagLst>
</file>

<file path=ppt/tags/tag302.xml><?xml version="1.0" encoding="utf-8"?>
<p:tagLst xmlns:p="http://schemas.openxmlformats.org/presentationml/2006/main">
  <p:tag name="AS_UNIQUEID" val="3949"/>
</p:tagLst>
</file>

<file path=ppt/tags/tag303.xml><?xml version="1.0" encoding="utf-8"?>
<p:tagLst xmlns:p="http://schemas.openxmlformats.org/presentationml/2006/main">
  <p:tag name="AS_UNIQUEID" val="3950"/>
</p:tagLst>
</file>

<file path=ppt/tags/tag304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jb3VudCI6MiwiaGRpZCI6IjlkZmZiOGUxNWM5Nzc0MjViY2MwNDJkMTI5NmFjZjkyIiwidXNlckNvdW50IjoyfQ=="/>
  <p:tag name="KSO_WPP_MARK_KEY" val="09648adf-286c-4302-b541-b5e94ad178ae"/>
</p:tagLst>
</file>

<file path=ppt/tags/tag31.xml><?xml version="1.0" encoding="utf-8"?>
<p:tagLst xmlns:p="http://schemas.openxmlformats.org/presentationml/2006/main">
  <p:tag name="AS_UNIQUEID" val="75"/>
</p:tagLst>
</file>

<file path=ppt/tags/tag32.xml><?xml version="1.0" encoding="utf-8"?>
<p:tagLst xmlns:p="http://schemas.openxmlformats.org/presentationml/2006/main">
  <p:tag name="AS_UNIQUEID" val="76"/>
</p:tagLst>
</file>

<file path=ppt/tags/tag33.xml><?xml version="1.0" encoding="utf-8"?>
<p:tagLst xmlns:p="http://schemas.openxmlformats.org/presentationml/2006/main">
  <p:tag name="AS_UNIQUEID" val="77"/>
</p:tagLst>
</file>

<file path=ppt/tags/tag34.xml><?xml version="1.0" encoding="utf-8"?>
<p:tagLst xmlns:p="http://schemas.openxmlformats.org/presentationml/2006/main">
  <p:tag name="AS_UNIQUEID" val="3958"/>
</p:tagLst>
</file>

<file path=ppt/tags/tag35.xml><?xml version="1.0" encoding="utf-8"?>
<p:tagLst xmlns:p="http://schemas.openxmlformats.org/presentationml/2006/main">
  <p:tag name="AS_UNIQUEID" val="3772"/>
</p:tagLst>
</file>

<file path=ppt/tags/tag36.xml><?xml version="1.0" encoding="utf-8"?>
<p:tagLst xmlns:p="http://schemas.openxmlformats.org/presentationml/2006/main">
  <p:tag name="AS_UNIQUEID" val="3959"/>
</p:tagLst>
</file>

<file path=ppt/tags/tag37.xml><?xml version="1.0" encoding="utf-8"?>
<p:tagLst xmlns:p="http://schemas.openxmlformats.org/presentationml/2006/main">
  <p:tag name="AS_UNIQUEID" val="3806"/>
</p:tagLst>
</file>

<file path=ppt/tags/tag38.xml><?xml version="1.0" encoding="utf-8"?>
<p:tagLst xmlns:p="http://schemas.openxmlformats.org/presentationml/2006/main">
  <p:tag name="AS_UNIQUEID" val="3807"/>
</p:tagLst>
</file>

<file path=ppt/tags/tag39.xml><?xml version="1.0" encoding="utf-8"?>
<p:tagLst xmlns:p="http://schemas.openxmlformats.org/presentationml/2006/main">
  <p:tag name="AS_UNIQUEID" val="3808"/>
</p:tagLst>
</file>

<file path=ppt/tags/tag4.xml><?xml version="1.0" encoding="utf-8"?>
<p:tagLst xmlns:p="http://schemas.openxmlformats.org/presentationml/2006/main">
  <p:tag name="AS_UNIQUEID" val="3954"/>
</p:tagLst>
</file>

<file path=ppt/tags/tag40.xml><?xml version="1.0" encoding="utf-8"?>
<p:tagLst xmlns:p="http://schemas.openxmlformats.org/presentationml/2006/main">
  <p:tag name="AS_UNIQUEID" val="3809"/>
</p:tagLst>
</file>

<file path=ppt/tags/tag41.xml><?xml version="1.0" encoding="utf-8"?>
<p:tagLst xmlns:p="http://schemas.openxmlformats.org/presentationml/2006/main">
  <p:tag name="AS_UNIQUEID" val="3960"/>
</p:tagLst>
</file>

<file path=ppt/tags/tag42.xml><?xml version="1.0" encoding="utf-8"?>
<p:tagLst xmlns:p="http://schemas.openxmlformats.org/presentationml/2006/main">
  <p:tag name="AS_UNIQUEID" val="3811"/>
</p:tagLst>
</file>

<file path=ppt/tags/tag43.xml><?xml version="1.0" encoding="utf-8"?>
<p:tagLst xmlns:p="http://schemas.openxmlformats.org/presentationml/2006/main">
  <p:tag name="AS_UNIQUEID" val="3812"/>
</p:tagLst>
</file>

<file path=ppt/tags/tag44.xml><?xml version="1.0" encoding="utf-8"?>
<p:tagLst xmlns:p="http://schemas.openxmlformats.org/presentationml/2006/main">
  <p:tag name="AS_UNIQUEID" val="3813"/>
</p:tagLst>
</file>

<file path=ppt/tags/tag45.xml><?xml version="1.0" encoding="utf-8"?>
<p:tagLst xmlns:p="http://schemas.openxmlformats.org/presentationml/2006/main">
  <p:tag name="AS_UNIQUEID" val="3814"/>
</p:tagLst>
</file>

<file path=ppt/tags/tag46.xml><?xml version="1.0" encoding="utf-8"?>
<p:tagLst xmlns:p="http://schemas.openxmlformats.org/presentationml/2006/main">
  <p:tag name="AS_UNIQUEID" val="3815"/>
</p:tagLst>
</file>

<file path=ppt/tags/tag47.xml><?xml version="1.0" encoding="utf-8"?>
<p:tagLst xmlns:p="http://schemas.openxmlformats.org/presentationml/2006/main">
  <p:tag name="AS_UNIQUEID" val="3816"/>
</p:tagLst>
</file>

<file path=ppt/tags/tag48.xml><?xml version="1.0" encoding="utf-8"?>
<p:tagLst xmlns:p="http://schemas.openxmlformats.org/presentationml/2006/main">
  <p:tag name="AS_UNIQUEID" val="3817"/>
</p:tagLst>
</file>

<file path=ppt/tags/tag49.xml><?xml version="1.0" encoding="utf-8"?>
<p:tagLst xmlns:p="http://schemas.openxmlformats.org/presentationml/2006/main">
  <p:tag name="AS_UNIQUEID" val="3818"/>
</p:tagLst>
</file>

<file path=ppt/tags/tag5.xml><?xml version="1.0" encoding="utf-8"?>
<p:tagLst xmlns:p="http://schemas.openxmlformats.org/presentationml/2006/main">
  <p:tag name="AS_UNIQUEID" val="3780"/>
</p:tagLst>
</file>

<file path=ppt/tags/tag50.xml><?xml version="1.0" encoding="utf-8"?>
<p:tagLst xmlns:p="http://schemas.openxmlformats.org/presentationml/2006/main">
  <p:tag name="AS_UNIQUEID" val="3819"/>
</p:tagLst>
</file>

<file path=ppt/tags/tag51.xml><?xml version="1.0" encoding="utf-8"?>
<p:tagLst xmlns:p="http://schemas.openxmlformats.org/presentationml/2006/main">
  <p:tag name="AS_UNIQUEID" val="3820"/>
</p:tagLst>
</file>

<file path=ppt/tags/tag52.xml><?xml version="1.0" encoding="utf-8"?>
<p:tagLst xmlns:p="http://schemas.openxmlformats.org/presentationml/2006/main">
  <p:tag name="AS_UNIQUEID" val="3961"/>
</p:tagLst>
</file>

<file path=ppt/tags/tag53.xml><?xml version="1.0" encoding="utf-8"?>
<p:tagLst xmlns:p="http://schemas.openxmlformats.org/presentationml/2006/main">
  <p:tag name="AS_UNIQUEID" val="3118"/>
</p:tagLst>
</file>

<file path=ppt/tags/tag54.xml><?xml version="1.0" encoding="utf-8"?>
<p:tagLst xmlns:p="http://schemas.openxmlformats.org/presentationml/2006/main">
  <p:tag name="AS_UNIQUEID" val="3962"/>
</p:tagLst>
</file>

<file path=ppt/tags/tag55.xml><?xml version="1.0" encoding="utf-8"?>
<p:tagLst xmlns:p="http://schemas.openxmlformats.org/presentationml/2006/main">
  <p:tag name="AS_UNIQUEID" val="3116"/>
  <p:tag name="KSO_WM_BEAUTIFY_FLAG" val="#wm#"/>
  <p:tag name="KSO_WM_DIAGRAM_GROUP_CODE" val="l1-2"/>
  <p:tag name="KSO_WM_TAG_VERSION" val="1.0"/>
  <p:tag name="KSO_WM_TEMPLATE_CATEGORY" val="custom"/>
  <p:tag name="KSO_WM_TEMPLATE_INDEX" val="20184655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84655_7*i*10"/>
  <p:tag name="KSO_WM_UNIT_INDEX" val="10"/>
  <p:tag name="KSO_WM_UNIT_LAYERLEVEL" val="1"/>
  <p:tag name="KSO_WM_UNIT_TYPE" val="i"/>
  <p:tag name="KSO_WM_UNIT_USESOURCEFORMAT_APPLY" val="1"/>
</p:tagLst>
</file>

<file path=ppt/tags/tag56.xml><?xml version="1.0" encoding="utf-8"?>
<p:tagLst xmlns:p="http://schemas.openxmlformats.org/presentationml/2006/main">
  <p:tag name="AS_UNIQUEID" val="3118"/>
</p:tagLst>
</file>

<file path=ppt/tags/tag57.xml><?xml version="1.0" encoding="utf-8"?>
<p:tagLst xmlns:p="http://schemas.openxmlformats.org/presentationml/2006/main">
  <p:tag name="AS_UNIQUEID" val="3119"/>
</p:tagLst>
</file>

<file path=ppt/tags/tag58.xml><?xml version="1.0" encoding="utf-8"?>
<p:tagLst xmlns:p="http://schemas.openxmlformats.org/presentationml/2006/main">
  <p:tag name="AS_UNIQUEID" val="3963"/>
</p:tagLst>
</file>

<file path=ppt/tags/tag59.xml><?xml version="1.0" encoding="utf-8"?>
<p:tagLst xmlns:p="http://schemas.openxmlformats.org/presentationml/2006/main">
  <p:tag name="AS_UNIQUEID" val="3964"/>
</p:tagLst>
</file>

<file path=ppt/tags/tag6.xml><?xml version="1.0" encoding="utf-8"?>
<p:tagLst xmlns:p="http://schemas.openxmlformats.org/presentationml/2006/main">
  <p:tag name="AS_UNIQUEID" val="3781"/>
</p:tagLst>
</file>

<file path=ppt/tags/tag60.xml><?xml version="1.0" encoding="utf-8"?>
<p:tagLst xmlns:p="http://schemas.openxmlformats.org/presentationml/2006/main">
  <p:tag name="AS_UNIQUEID" val="3965"/>
</p:tagLst>
</file>

<file path=ppt/tags/tag61.xml><?xml version="1.0" encoding="utf-8"?>
<p:tagLst xmlns:p="http://schemas.openxmlformats.org/presentationml/2006/main">
  <p:tag name="AS_UNIQUEID" val="673"/>
</p:tagLst>
</file>

<file path=ppt/tags/tag62.xml><?xml version="1.0" encoding="utf-8"?>
<p:tagLst xmlns:p="http://schemas.openxmlformats.org/presentationml/2006/main">
  <p:tag name="AS_UNIQUEID" val="674"/>
</p:tagLst>
</file>

<file path=ppt/tags/tag63.xml><?xml version="1.0" encoding="utf-8"?>
<p:tagLst xmlns:p="http://schemas.openxmlformats.org/presentationml/2006/main">
  <p:tag name="AS_UNIQUEID" val="675"/>
</p:tagLst>
</file>

<file path=ppt/tags/tag64.xml><?xml version="1.0" encoding="utf-8"?>
<p:tagLst xmlns:p="http://schemas.openxmlformats.org/presentationml/2006/main">
  <p:tag name="AS_UNIQUEID" val="676"/>
</p:tagLst>
</file>

<file path=ppt/tags/tag65.xml><?xml version="1.0" encoding="utf-8"?>
<p:tagLst xmlns:p="http://schemas.openxmlformats.org/presentationml/2006/main">
  <p:tag name="AS_UNIQUEID" val="677"/>
</p:tagLst>
</file>

<file path=ppt/tags/tag66.xml><?xml version="1.0" encoding="utf-8"?>
<p:tagLst xmlns:p="http://schemas.openxmlformats.org/presentationml/2006/main">
  <p:tag name="AS_UNIQUEID" val="678"/>
</p:tagLst>
</file>

<file path=ppt/tags/tag67.xml><?xml version="1.0" encoding="utf-8"?>
<p:tagLst xmlns:p="http://schemas.openxmlformats.org/presentationml/2006/main">
  <p:tag name="AS_UNIQUEID" val="679"/>
</p:tagLst>
</file>

<file path=ppt/tags/tag68.xml><?xml version="1.0" encoding="utf-8"?>
<p:tagLst xmlns:p="http://schemas.openxmlformats.org/presentationml/2006/main">
  <p:tag name="AS_UNIQUEID" val="680"/>
</p:tagLst>
</file>

<file path=ppt/tags/tag69.xml><?xml version="1.0" encoding="utf-8"?>
<p:tagLst xmlns:p="http://schemas.openxmlformats.org/presentationml/2006/main">
  <p:tag name="AS_UNIQUEID" val="681"/>
</p:tagLst>
</file>

<file path=ppt/tags/tag7.xml><?xml version="1.0" encoding="utf-8"?>
<p:tagLst xmlns:p="http://schemas.openxmlformats.org/presentationml/2006/main">
  <p:tag name="AS_UNIQUEID" val="3782"/>
</p:tagLst>
</file>

<file path=ppt/tags/tag70.xml><?xml version="1.0" encoding="utf-8"?>
<p:tagLst xmlns:p="http://schemas.openxmlformats.org/presentationml/2006/main">
  <p:tag name="AS_UNIQUEID" val="682"/>
</p:tagLst>
</file>

<file path=ppt/tags/tag71.xml><?xml version="1.0" encoding="utf-8"?>
<p:tagLst xmlns:p="http://schemas.openxmlformats.org/presentationml/2006/main">
  <p:tag name="AS_UNIQUEID" val="683"/>
</p:tagLst>
</file>

<file path=ppt/tags/tag72.xml><?xml version="1.0" encoding="utf-8"?>
<p:tagLst xmlns:p="http://schemas.openxmlformats.org/presentationml/2006/main">
  <p:tag name="AS_UNIQUEID" val="3966"/>
</p:tagLst>
</file>

<file path=ppt/tags/tag73.xml><?xml version="1.0" encoding="utf-8"?>
<p:tagLst xmlns:p="http://schemas.openxmlformats.org/presentationml/2006/main">
  <p:tag name="AS_UNIQUEID" val="3827"/>
</p:tagLst>
</file>

<file path=ppt/tags/tag74.xml><?xml version="1.0" encoding="utf-8"?>
<p:tagLst xmlns:p="http://schemas.openxmlformats.org/presentationml/2006/main">
  <p:tag name="AS_UNIQUEID" val="3967"/>
</p:tagLst>
</file>

<file path=ppt/tags/tag75.xml><?xml version="1.0" encoding="utf-8"?>
<p:tagLst xmlns:p="http://schemas.openxmlformats.org/presentationml/2006/main">
  <p:tag name="AS_UNIQUEID" val="3968"/>
</p:tagLst>
</file>

<file path=ppt/tags/tag76.xml><?xml version="1.0" encoding="utf-8"?>
<p:tagLst xmlns:p="http://schemas.openxmlformats.org/presentationml/2006/main">
  <p:tag name="AS_UNIQUEID" val="3829"/>
</p:tagLst>
</file>

<file path=ppt/tags/tag77.xml><?xml version="1.0" encoding="utf-8"?>
<p:tagLst xmlns:p="http://schemas.openxmlformats.org/presentationml/2006/main">
  <p:tag name="AS_UNIQUEID" val="3830"/>
</p:tagLst>
</file>

<file path=ppt/tags/tag78.xml><?xml version="1.0" encoding="utf-8"?>
<p:tagLst xmlns:p="http://schemas.openxmlformats.org/presentationml/2006/main">
  <p:tag name="AS_UNIQUEID" val="3831"/>
</p:tagLst>
</file>

<file path=ppt/tags/tag79.xml><?xml version="1.0" encoding="utf-8"?>
<p:tagLst xmlns:p="http://schemas.openxmlformats.org/presentationml/2006/main">
  <p:tag name="AS_UNIQUEID" val="3832"/>
</p:tagLst>
</file>

<file path=ppt/tags/tag8.xml><?xml version="1.0" encoding="utf-8"?>
<p:tagLst xmlns:p="http://schemas.openxmlformats.org/presentationml/2006/main">
  <p:tag name="AS_UNIQUEID" val="3783"/>
</p:tagLst>
</file>

<file path=ppt/tags/tag80.xml><?xml version="1.0" encoding="utf-8"?>
<p:tagLst xmlns:p="http://schemas.openxmlformats.org/presentationml/2006/main">
  <p:tag name="AS_UNIQUEID" val="3833"/>
</p:tagLst>
</file>

<file path=ppt/tags/tag81.xml><?xml version="1.0" encoding="utf-8"?>
<p:tagLst xmlns:p="http://schemas.openxmlformats.org/presentationml/2006/main">
  <p:tag name="AS_UNIQUEID" val="3834"/>
</p:tagLst>
</file>

<file path=ppt/tags/tag82.xml><?xml version="1.0" encoding="utf-8"?>
<p:tagLst xmlns:p="http://schemas.openxmlformats.org/presentationml/2006/main">
  <p:tag name="AS_UNIQUEID" val="3969"/>
</p:tagLst>
</file>

<file path=ppt/tags/tag83.xml><?xml version="1.0" encoding="utf-8"?>
<p:tagLst xmlns:p="http://schemas.openxmlformats.org/presentationml/2006/main">
  <p:tag name="AS_UNIQUEID" val="3836"/>
</p:tagLst>
</file>

<file path=ppt/tags/tag84.xml><?xml version="1.0" encoding="utf-8"?>
<p:tagLst xmlns:p="http://schemas.openxmlformats.org/presentationml/2006/main">
  <p:tag name="AS_UNIQUEID" val="3837"/>
</p:tagLst>
</file>

<file path=ppt/tags/tag85.xml><?xml version="1.0" encoding="utf-8"?>
<p:tagLst xmlns:p="http://schemas.openxmlformats.org/presentationml/2006/main">
  <p:tag name="AS_UNIQUEID" val="3838"/>
</p:tagLst>
</file>

<file path=ppt/tags/tag86.xml><?xml version="1.0" encoding="utf-8"?>
<p:tagLst xmlns:p="http://schemas.openxmlformats.org/presentationml/2006/main">
  <p:tag name="AS_UNIQUEID" val="3839"/>
</p:tagLst>
</file>

<file path=ppt/tags/tag87.xml><?xml version="1.0" encoding="utf-8"?>
<p:tagLst xmlns:p="http://schemas.openxmlformats.org/presentationml/2006/main">
  <p:tag name="AS_UNIQUEID" val="3970"/>
</p:tagLst>
</file>

<file path=ppt/tags/tag88.xml><?xml version="1.0" encoding="utf-8"?>
<p:tagLst xmlns:p="http://schemas.openxmlformats.org/presentationml/2006/main">
  <p:tag name="AS_UNIQUEID" val="3842"/>
</p:tagLst>
</file>

<file path=ppt/tags/tag89.xml><?xml version="1.0" encoding="utf-8"?>
<p:tagLst xmlns:p="http://schemas.openxmlformats.org/presentationml/2006/main">
  <p:tag name="AS_UNIQUEID" val="3845"/>
</p:tagLst>
</file>

<file path=ppt/tags/tag9.xml><?xml version="1.0" encoding="utf-8"?>
<p:tagLst xmlns:p="http://schemas.openxmlformats.org/presentationml/2006/main">
  <p:tag name="AS_UNIQUEID" val="3784"/>
</p:tagLst>
</file>

<file path=ppt/tags/tag90.xml><?xml version="1.0" encoding="utf-8"?>
<p:tagLst xmlns:p="http://schemas.openxmlformats.org/presentationml/2006/main">
  <p:tag name="AS_UNIQUEID" val="3846"/>
</p:tagLst>
</file>

<file path=ppt/tags/tag91.xml><?xml version="1.0" encoding="utf-8"?>
<p:tagLst xmlns:p="http://schemas.openxmlformats.org/presentationml/2006/main">
  <p:tag name="AS_UNIQUEID" val="3847"/>
</p:tagLst>
</file>

<file path=ppt/tags/tag92.xml><?xml version="1.0" encoding="utf-8"?>
<p:tagLst xmlns:p="http://schemas.openxmlformats.org/presentationml/2006/main">
  <p:tag name="AS_UNIQUEID" val="3848"/>
</p:tagLst>
</file>

<file path=ppt/tags/tag93.xml><?xml version="1.0" encoding="utf-8"?>
<p:tagLst xmlns:p="http://schemas.openxmlformats.org/presentationml/2006/main">
  <p:tag name="AS_UNIQUEID" val="3849"/>
</p:tagLst>
</file>

<file path=ppt/tags/tag94.xml><?xml version="1.0" encoding="utf-8"?>
<p:tagLst xmlns:p="http://schemas.openxmlformats.org/presentationml/2006/main">
  <p:tag name="AS_UNIQUEID" val="3850"/>
</p:tagLst>
</file>

<file path=ppt/tags/tag95.xml><?xml version="1.0" encoding="utf-8"?>
<p:tagLst xmlns:p="http://schemas.openxmlformats.org/presentationml/2006/main">
  <p:tag name="AS_UNIQUEID" val="3851"/>
</p:tagLst>
</file>

<file path=ppt/tags/tag96.xml><?xml version="1.0" encoding="utf-8"?>
<p:tagLst xmlns:p="http://schemas.openxmlformats.org/presentationml/2006/main">
  <p:tag name="AS_UNIQUEID" val="3852"/>
</p:tagLst>
</file>

<file path=ppt/tags/tag97.xml><?xml version="1.0" encoding="utf-8"?>
<p:tagLst xmlns:p="http://schemas.openxmlformats.org/presentationml/2006/main">
  <p:tag name="AS_UNIQUEID" val="3853"/>
</p:tagLst>
</file>

<file path=ppt/tags/tag98.xml><?xml version="1.0" encoding="utf-8"?>
<p:tagLst xmlns:p="http://schemas.openxmlformats.org/presentationml/2006/main">
  <p:tag name="AS_UNIQUEID" val="3854"/>
</p:tagLst>
</file>

<file path=ppt/tags/tag99.xml><?xml version="1.0" encoding="utf-8"?>
<p:tagLst xmlns:p="http://schemas.openxmlformats.org/presentationml/2006/main">
  <p:tag name="AS_UNIQUEID" val="3855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汉仪文黑-55简"/>
        <a:ea typeface="汉仪文黑-55简"/>
        <a:cs typeface="Arial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文黑-55简"/>
        <a:ea typeface="汉仪文黑-55简"/>
        <a:cs typeface="Arial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汉仪文黑-55简"/>
        <a:font script="Hebr" typeface="汉仪文黑-55简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文黑-55简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文黑-55简"/>
        <a:ea typeface="汉仪文黑-55简"/>
        <a:cs typeface="Arial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汉仪文黑-55简"/>
        <a:font script="Hebr" typeface="汉仪文黑-55简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文黑-55简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汉仪文黑-55简"/>
        <a:ea typeface="汉仪文黑-55简"/>
        <a:cs typeface="Arial"/>
        <a:font script="Jpan" typeface="ＭＳ Ｐゴシック"/>
        <a:font script="Hang" typeface="맑은 고딕"/>
        <a:font script="Hans" typeface="汉仪文黑-55简"/>
        <a:font script="Hant" typeface="新細明體"/>
        <a:font script="Arab" typeface="汉仪文黑-55简"/>
        <a:font script="Hebr" typeface="汉仪文黑-55简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汉仪文黑-55简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55</Paragraphs>
  <Slides>22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baseType="lpstr" size="34">
      <vt:lpstr>Arial</vt:lpstr>
      <vt:lpstr>汉仪文黑-55简</vt:lpstr>
      <vt:lpstr>方正小标宋简体</vt:lpstr>
      <vt:lpstr>微软雅黑</vt:lpstr>
      <vt:lpstr>Times New Roman</vt:lpstr>
      <vt:lpstr>Calibri Light</vt:lpstr>
      <vt:lpstr>江城圆体 400W</vt:lpstr>
      <vt:lpstr>黑体</vt:lpstr>
      <vt:lpstr>汉仪秀英体简</vt:lpstr>
      <vt:lpstr>宋体</vt:lpstr>
      <vt:lpstr>DengXian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10-19T09:28:04.608</cp:lastPrinted>
  <dcterms:created xsi:type="dcterms:W3CDTF">2023-10-19T09:28:04Z</dcterms:created>
  <dcterms:modified xsi:type="dcterms:W3CDTF">2023-10-19T01:28:0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